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1" r:id="rId2"/>
    <p:sldMasterId id="2147483674" r:id="rId3"/>
    <p:sldMasterId id="2147483710" r:id="rId4"/>
    <p:sldMasterId id="2147483758" r:id="rId5"/>
  </p:sldMasterIdLst>
  <p:notesMasterIdLst>
    <p:notesMasterId r:id="rId22"/>
  </p:notesMasterIdLst>
  <p:handoutMasterIdLst>
    <p:handoutMasterId r:id="rId23"/>
  </p:handoutMasterIdLst>
  <p:sldIdLst>
    <p:sldId id="408" r:id="rId6"/>
    <p:sldId id="409" r:id="rId7"/>
    <p:sldId id="410" r:id="rId8"/>
    <p:sldId id="411" r:id="rId9"/>
    <p:sldId id="412" r:id="rId10"/>
    <p:sldId id="413" r:id="rId11"/>
    <p:sldId id="414" r:id="rId12"/>
    <p:sldId id="423" r:id="rId13"/>
    <p:sldId id="415" r:id="rId14"/>
    <p:sldId id="372" r:id="rId15"/>
    <p:sldId id="387" r:id="rId16"/>
    <p:sldId id="416" r:id="rId17"/>
    <p:sldId id="421" r:id="rId18"/>
    <p:sldId id="422" r:id="rId19"/>
    <p:sldId id="419" r:id="rId20"/>
    <p:sldId id="420" r:id="rId21"/>
  </p:sldIdLst>
  <p:sldSz cx="12192000" cy="6858000"/>
  <p:notesSz cx="6761163" cy="9882188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13" userDrawn="1">
          <p15:clr>
            <a:srgbClr val="A4A3A4"/>
          </p15:clr>
        </p15:guide>
        <p15:guide id="2" pos="2130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84" y="204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1236" y="-96"/>
      </p:cViewPr>
      <p:guideLst>
        <p:guide orient="horz" pos="3113"/>
        <p:guide pos="213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>
            <a:extLst>
              <a:ext uri="{FF2B5EF4-FFF2-40B4-BE49-F238E27FC236}">
                <a16:creationId xmlns:a16="http://schemas.microsoft.com/office/drawing/2014/main" id="{C7E541BD-C573-F4F5-38D8-2A181EECDEE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9837" cy="4941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803" name="Rectangle 3">
            <a:extLst>
              <a:ext uri="{FF2B5EF4-FFF2-40B4-BE49-F238E27FC236}">
                <a16:creationId xmlns:a16="http://schemas.microsoft.com/office/drawing/2014/main" id="{966EB32C-E65B-C1C5-8304-0DFD4F1C9D3A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29761" y="0"/>
            <a:ext cx="2929837" cy="4941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804" name="Rectangle 4">
            <a:extLst>
              <a:ext uri="{FF2B5EF4-FFF2-40B4-BE49-F238E27FC236}">
                <a16:creationId xmlns:a16="http://schemas.microsoft.com/office/drawing/2014/main" id="{E5735219-DCB4-A07B-54EB-6E30CBE32AB3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86364"/>
            <a:ext cx="2929837" cy="4941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805" name="Rectangle 5">
            <a:extLst>
              <a:ext uri="{FF2B5EF4-FFF2-40B4-BE49-F238E27FC236}">
                <a16:creationId xmlns:a16="http://schemas.microsoft.com/office/drawing/2014/main" id="{5DBBA720-ECAD-07CE-B9FA-F3FB5DDFD83C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29761" y="9386364"/>
            <a:ext cx="2929837" cy="4941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F64E3D21-8810-43F8-A41E-2D8BAED7BC5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4C5FA3A4-4E6D-C99F-A304-4A0A3C15576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9837" cy="4941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FF0610AA-F617-CC60-4740-256A23EC836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29761" y="0"/>
            <a:ext cx="2929837" cy="4941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189C0086-5316-A5B2-E651-6303B239E292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7313" y="741363"/>
            <a:ext cx="6586537" cy="37052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9" name="Rectangle 5">
            <a:extLst>
              <a:ext uri="{FF2B5EF4-FFF2-40B4-BE49-F238E27FC236}">
                <a16:creationId xmlns:a16="http://schemas.microsoft.com/office/drawing/2014/main" id="{13963845-3DD1-435F-2A8A-49EF8B7E950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6117" y="4694039"/>
            <a:ext cx="5408930" cy="44469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2470" name="Rectangle 6">
            <a:extLst>
              <a:ext uri="{FF2B5EF4-FFF2-40B4-BE49-F238E27FC236}">
                <a16:creationId xmlns:a16="http://schemas.microsoft.com/office/drawing/2014/main" id="{862BD8C5-2756-4488-CB80-3E6B987F4721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86364"/>
            <a:ext cx="2929837" cy="4941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471" name="Rectangle 7">
            <a:extLst>
              <a:ext uri="{FF2B5EF4-FFF2-40B4-BE49-F238E27FC236}">
                <a16:creationId xmlns:a16="http://schemas.microsoft.com/office/drawing/2014/main" id="{9269ADE2-5460-A023-4B39-69973994AAB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29761" y="9386364"/>
            <a:ext cx="2929837" cy="4941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8638C1FF-F874-4A0B-9A59-1501B2B4FC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10783740-4509-1B80-639D-45B31F47A41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C0B73CC6-724A-4932-9145-81E433923D08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021F059E-DD8C-3FA4-F6E6-7CE63558B4A4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D43F1C-E718-4D2C-959E-8540C54372C1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40869599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197945AB-FCD5-5825-EF39-620DB426F14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609BF3A2-F975-4D6E-9F20-D520B3D20D6C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8E2F17E1-10F2-C88F-2175-C8636243BEFF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0EAED6-B1E3-4C17-ABC3-983166FB11B2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20970913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28618" y="787400"/>
            <a:ext cx="2753783" cy="5308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5151" y="787400"/>
            <a:ext cx="8060267" cy="5308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FD1AD440-DBD0-E890-DA56-8CB383CFE96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CDA648F6-66FA-4BAB-9C72-5BF03273146A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8BA4EC0A-97A4-C803-00C6-18FD174F0BA5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45C7C1-3FDB-4C9E-9E84-507FD5DA2E67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36112167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65151" y="787400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2057400"/>
            <a:ext cx="5384800" cy="4038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2057400"/>
            <a:ext cx="5384800" cy="4038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5FBE7DA1-5BA1-5CE4-AE20-07ADDEAFE45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04F86BAA-A72E-4B43-A6A2-DDD60D354926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8F870AC1-B94B-0C3A-BAB9-597474121605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5D2C3A-E5F4-4B15-910E-21B64625E56A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74689304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9ACDCD1B-785C-BFF7-E3EB-3998735D2E1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0ADD3127-0CA4-4D08-B736-78BB7F8E69FA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AEB343C7-740B-6CE5-0D65-B542C641662A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9F7225-62E2-4F75-B93A-BE1ECB18E8D3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78914752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96592A14-6BF8-BC78-B22A-D7FB20928F1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07FC5EA9-7117-423F-991F-BF673489E30B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9287E07F-2206-1634-E5E3-DEEF9014D8EB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82E70E-3ADF-4076-B02F-6744D214D16F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16954075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2B50FB3C-DC63-9F40-761F-3BB85ECB6EE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5FD66625-10FF-4CD2-88E8-A26A3512A94F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86822D9D-297C-D1BC-F06D-CB8ED79DF997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94F87A-DD82-4962-AE03-7F420F13CC5E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18206769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2057400"/>
            <a:ext cx="53848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2057400"/>
            <a:ext cx="53848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3EDF8B70-BCC6-64F0-F138-0675EB390AF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04BA7AC2-1AFB-4839-B73F-862843165B27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01A49CC1-51DA-5329-BD44-A6416F6EB45D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0939AC-C1BD-4D82-A096-F3AE56AC9081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73289354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CF9B356A-8294-8377-64F9-F803C793391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E93A8F97-BF31-49B5-B23D-CEF3E7142F9C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8" name="日期占位符 17">
            <a:extLst>
              <a:ext uri="{FF2B5EF4-FFF2-40B4-BE49-F238E27FC236}">
                <a16:creationId xmlns:a16="http://schemas.microsoft.com/office/drawing/2014/main" id="{101108EE-7D38-5575-B7CD-F855E217094B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1D8448-C9D2-4CB3-A4BF-3C25DFF253DE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2357299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FE7579E6-4E54-3573-7A04-A87C98537D3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C70EC6C5-C5F6-4302-ADBE-1E44320D33B7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4" name="日期占位符 17">
            <a:extLst>
              <a:ext uri="{FF2B5EF4-FFF2-40B4-BE49-F238E27FC236}">
                <a16:creationId xmlns:a16="http://schemas.microsoft.com/office/drawing/2014/main" id="{4D03C84D-F758-4284-A1CA-6A0A9F77E002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A1D83B-4146-4CF9-89DA-098B145A5C4E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25486390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51B9EF4D-943A-7A6C-9E4F-324A9BC8BA1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C05A479E-1DA4-47DB-BE00-002305DEF8AF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3" name="日期占位符 17">
            <a:extLst>
              <a:ext uri="{FF2B5EF4-FFF2-40B4-BE49-F238E27FC236}">
                <a16:creationId xmlns:a16="http://schemas.microsoft.com/office/drawing/2014/main" id="{51E8988B-D0A1-2FD7-BA4D-4A258B36525F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C9C84-9085-4630-8F18-30F11A972846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3120787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488C7290-49C1-2096-9595-CEBC5007589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C097704E-1F10-4409-A580-DC613B360D65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9433859E-0A46-688E-853C-6F339DD0E265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AE026E-7EEF-404F-863F-54506E0A9140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38949732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61FD1ED7-4DF5-8DE8-BBED-D4567369066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F2628BFE-2ACF-4F3B-9AEE-486D4DA61D4C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A8D2731D-DA74-BF6A-EDB7-527F67F72444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4E30A7-2238-466E-AFA5-129A2D677209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54302025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B9503B28-A136-1448-EDA9-4866E6B600D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65FD293E-C0C9-494C-B9E6-A4B8A79978E3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3A3BEDCE-11C2-96E2-CAD1-0488562AA426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01ACB5-43E2-4BDC-87D2-7CB12438A645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72333714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3956AFD7-8561-E3E3-C24B-BDDA81E4928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010F92B1-C467-4FB7-9456-E598F4A50A00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1AC47F9F-3B04-FE95-0828-11EA29815789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304EBA-C759-4275-A5A0-5E913EF969BB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90838837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28618" y="787400"/>
            <a:ext cx="2753783" cy="5308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5151" y="787400"/>
            <a:ext cx="8060267" cy="5308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8014D890-F406-1D93-86DF-75293149D35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95A60464-BCDB-4431-885A-A38B339FA655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48F83FB8-2CEB-D5F9-DA2A-DDFC58092F94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591790-E7D0-4E89-831D-804CD4D46CAB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15136978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65151" y="787400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2057400"/>
            <a:ext cx="5384800" cy="4038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2057400"/>
            <a:ext cx="5384800" cy="4038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19971FCD-E602-9C3D-61CC-B793F651213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BD893E4F-CF37-40F1-B015-466FDC946C0D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79C86B45-BEBA-1AB6-DC97-3CCFBCF5C43A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0E8337-B549-427F-B54D-3948C5298B12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56586749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D6659CED-85F6-14E8-6443-D78806CA012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CBA0CB65-5708-4420-8E8D-EE6863B0D581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0E746C7B-4722-DF98-3148-8F975832F8BB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42D2D4-EA6C-4C63-8CAF-E6AE77EC1A78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43170295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B26166BF-5432-8969-AAA2-9096D36CA50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0F9497DD-99F7-4204-B0B2-C94A7E20A45A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83CB8383-0076-9E5B-FC19-D3A1A355F781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265998-2063-4F13-A0D2-E0C44CF4A2CE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97984390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783CF014-73E4-E111-174E-CD760304349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804F970A-F6D6-4708-A70C-F81DEC827CA1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4C1695CF-68F6-8382-BC9D-282470717149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060715-D329-4BD1-AC44-CAFF44E570AC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35164923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2057400"/>
            <a:ext cx="53848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2057400"/>
            <a:ext cx="53848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8E3E10C0-53CA-3B9D-8DAB-003C7D140ED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CF7EDBF3-BFC9-43E3-BC00-FB44252A2AA3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EC138187-9C5C-B3EF-51CD-86F330D8F8E4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2D2233-530D-4BC4-A85E-AF71C6327C37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11956779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1B2F3B29-632E-5B01-AE9F-C451744886F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B374151C-1B90-40E9-888B-6A786A1AD94B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8" name="日期占位符 17">
            <a:extLst>
              <a:ext uri="{FF2B5EF4-FFF2-40B4-BE49-F238E27FC236}">
                <a16:creationId xmlns:a16="http://schemas.microsoft.com/office/drawing/2014/main" id="{C49477C2-BF48-457C-4064-7A6BAB758A78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1DCF76-16F4-4712-AA38-79483BA31FE6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4544004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E21CA3BA-4EF3-76BD-2B73-491BE614D4E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EADECF16-9306-4E85-B304-9B248A4AF134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085EC27F-4FC9-93A1-EDDB-2D8DE7603525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C288CE-5D03-4599-88AC-8B8282F3C577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39291720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98DD7602-A611-9BDA-2D4D-EE1D20FDF6B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F92D1E3D-BD46-40A0-B29D-E1A4C5F26B9C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4" name="日期占位符 17">
            <a:extLst>
              <a:ext uri="{FF2B5EF4-FFF2-40B4-BE49-F238E27FC236}">
                <a16:creationId xmlns:a16="http://schemas.microsoft.com/office/drawing/2014/main" id="{59F26366-9291-4183-103D-8880FF54135E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E961B9-6B7A-49FB-BC70-AF41C892FE02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04577041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88B1D667-0E28-9CE7-DCD6-037BE3238CD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0A690B85-A7A1-4F81-9D5E-DE2590628CB5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3" name="日期占位符 17">
            <a:extLst>
              <a:ext uri="{FF2B5EF4-FFF2-40B4-BE49-F238E27FC236}">
                <a16:creationId xmlns:a16="http://schemas.microsoft.com/office/drawing/2014/main" id="{A7E6A51D-BD17-E2C8-1BA6-D81E7095D77D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CC516C-3794-4592-972C-4349C6EE9765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1130715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B06E8785-6EDA-7403-EE81-DF94DE8903C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08701041-0E30-4255-80BE-72E99DAEA4E7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8BFC4BD8-FBBC-27DA-F1B2-2194BB48D0A5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88E8AB-CE55-4C03-B0C7-B00A39A1C9F8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45639680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38936EC0-712A-CF26-65A0-44DC86BB125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35BDAB27-B2BB-421A-9106-07FE0CB804D5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A4DC7020-B9F5-35F2-755F-3F18600C1F88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1DE8C2-2D8D-404E-98C3-DA487CB27955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77726769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7A0B4B05-4FBF-F712-4471-1E1D4A9E270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7BB80F0F-BC00-4CDA-92CC-C4913272F1BE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ACBC727F-34C2-1D3F-E739-369A8F71ABD3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2C0733-4192-4686-9E76-AD2110078CEE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29118713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28618" y="787400"/>
            <a:ext cx="2753783" cy="5308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5151" y="787400"/>
            <a:ext cx="8060267" cy="5308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952C009F-6B47-AACA-60FF-A5A655E794A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F34C4994-B38A-49A6-ACE6-6B7F34E97AE6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3B5F41D5-FE40-B214-E478-AD23B872E3B4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F50D3C-322B-44DF-8BEB-9D6FEF59BCBE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96200829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7205F7BD-BC0A-0439-AA36-24A976665F0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1CAE51E8-BB34-4646-B972-3E72E506D7DA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31026AB1-0C76-5F87-A94D-C6E087A2AC3B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9D4229-0D6C-460F-9215-E7052E15F045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78093598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846A9DFD-BD21-DF14-6012-A8EBA3AC658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6060EC40-0CE4-4772-ADE7-EBB1ABE294C8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45D665DC-933D-9911-2420-8A7870BB48B2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52876C-46EC-4002-920C-5FF4D1343380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071135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8D1130B1-8597-BC26-DCA2-47C11BFA2E4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482040BE-AC16-4B69-AEEE-4A31EE5898B0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591D02A2-88C7-9335-83E0-03D3FCF96B7E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69FE85-80A5-4276-8745-420E105E9A0B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00234288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2057400"/>
            <a:ext cx="53848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2057400"/>
            <a:ext cx="53848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6902E762-3A58-84D7-BB98-C68E6AC9BCE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DE7300A8-30C4-4C52-BA9D-75E091A13A25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C787F655-568D-D628-417C-C40039A88DB0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131927-F0AE-4A0A-9757-F3A7F8BB8EF6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51555806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2057400"/>
            <a:ext cx="53848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2057400"/>
            <a:ext cx="53848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9BE029A2-16BB-356C-0F4E-7CCA60E84DF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B91E7C24-8812-4B88-BAFC-1D75BCAE31D6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9AAAEA2F-1078-452F-910B-1146EDD619C6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799422-0B62-49FA-905F-45C534C38000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00577588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130A1A68-00AE-5E90-E063-95F25109C3C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672DEEBF-96CD-4B34-AC4C-B0D9F9BF7046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8" name="日期占位符 17">
            <a:extLst>
              <a:ext uri="{FF2B5EF4-FFF2-40B4-BE49-F238E27FC236}">
                <a16:creationId xmlns:a16="http://schemas.microsoft.com/office/drawing/2014/main" id="{88F22D92-E4A6-3755-F04B-CA32DFC63185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80D050-07BE-4ECD-AF1C-AD23A8429FA9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9671984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32233973-A09C-7F78-0ECF-38BD6E28495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A39D265D-F4AD-4DB3-8B76-F099C75F96AD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4" name="日期占位符 17">
            <a:extLst>
              <a:ext uri="{FF2B5EF4-FFF2-40B4-BE49-F238E27FC236}">
                <a16:creationId xmlns:a16="http://schemas.microsoft.com/office/drawing/2014/main" id="{CDD0D580-90AA-C04C-29B2-8109855E3C8C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E5867F-CAAB-46F1-AA85-5489FC0FA9DD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30754835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04648FA6-9E48-4269-C79D-CBCFD168BFF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DFAAF977-902A-411C-89F0-5DF0B6BB5916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3" name="日期占位符 17">
            <a:extLst>
              <a:ext uri="{FF2B5EF4-FFF2-40B4-BE49-F238E27FC236}">
                <a16:creationId xmlns:a16="http://schemas.microsoft.com/office/drawing/2014/main" id="{6CA75563-F61C-9A61-EE60-94070206E296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F00C00-46EA-418D-B112-991561C814E8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78306003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6E141282-C0F2-A625-65BF-B4E65370A9A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E48216CC-889F-42E3-BCF7-CA00AD697320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74BA27E9-55E4-FDB6-7981-CF34210625E4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C97920-8DDF-4672-9F2F-3F0D71E346DF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62041808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5E691622-15A5-0527-242C-858CB8B7451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96C874DF-323C-4898-ADF3-3CF697065747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95290B39-7AB7-22F5-0DCA-04D5BBD82829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0BA6C3-4D45-46D8-B62B-C838AD19D873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12833029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4E078D25-5BF3-6D38-C5EB-797AC1C51AB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96281DAA-C535-4BC7-BB6F-70B0D273E160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4DCA6CE3-2952-04BE-066F-29BD9DD0D419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02D884-9754-4D34-A17D-BB29FCC4017A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60302956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28618" y="787400"/>
            <a:ext cx="2753783" cy="5308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5151" y="787400"/>
            <a:ext cx="8060267" cy="5308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89AC1DCF-C6F3-F350-7526-A1D85A11541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A7B00FF8-80E7-4629-85E9-C7844F1A00AF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6790047B-831F-D544-BD7C-687731BD915B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EB19DD-C395-43FF-BCF4-4A42ACCC29D0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57672580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65151" y="787400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2057400"/>
            <a:ext cx="5384800" cy="4038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2057400"/>
            <a:ext cx="5384800" cy="4038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D39533E6-90E2-D5AC-2388-543E8A16CF9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52A3F735-7373-4D29-9990-A66182EC955A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BCF9C355-C3EF-1C02-40AA-5ED2CA35A372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8D933E-00E7-4E60-8199-811BECD653CA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0333027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3AFC4B77-3F45-C090-46D8-9635D9DA05C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0A873F40-5943-44F4-8F3B-2000BF57643F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844C01C5-423F-D76A-FEBD-76CF1DE51A02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45EE00-DFDE-4B66-852E-97F86CB492E1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12681638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E5A34082-8D4C-AD2F-80CD-B75A406C5FB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26316423-CC91-40F7-A95D-61B78C01E864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7C7760E5-0373-57FE-7559-FA948C93F52F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C5EDA2-0D04-465A-A2EC-B031519AF025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7539544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D05E9598-E4D2-94A8-419E-F7942F3DF56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C503454D-6F09-4B3A-97F9-4FE253D0CA93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8" name="日期占位符 17">
            <a:extLst>
              <a:ext uri="{FF2B5EF4-FFF2-40B4-BE49-F238E27FC236}">
                <a16:creationId xmlns:a16="http://schemas.microsoft.com/office/drawing/2014/main" id="{E1F5E95F-9CEB-B114-E2DA-1870CCFAEB7C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8728A6-2326-422B-9060-DE5C0B01AA03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86847390"/>
      </p:ext>
    </p:extLst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BCF7A4C9-AF90-B64B-5588-AFBD400377E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A9D97A73-529E-4A20-A65C-3C26B1EAF784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13547E53-DBB9-97C0-AF62-D19A3590DFDB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E97923-DAFA-45A2-9B26-4671B71D43B2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59804495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2057400"/>
            <a:ext cx="53848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2057400"/>
            <a:ext cx="53848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C5CFF2E5-1BEB-D4A2-9C3E-55E479CD740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5F18D436-B942-40F2-AD88-9C9E7F5E88F8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88377B12-03D7-AFBF-388A-136C80321382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C4248-089C-4AD3-9F80-0B1C3692DAA3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99525344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E54300FD-E6EB-DC11-48C7-9256C74F908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83651398-B46D-49DA-88FF-BB0DC0B6C110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8" name="日期占位符 17">
            <a:extLst>
              <a:ext uri="{FF2B5EF4-FFF2-40B4-BE49-F238E27FC236}">
                <a16:creationId xmlns:a16="http://schemas.microsoft.com/office/drawing/2014/main" id="{401B401C-AA70-4B55-3C4A-A1BA4D867A6E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47E090-63E0-4E98-A203-A65389D0DA1C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25801247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5D331D12-5865-4BD2-1D0E-5EA9593919E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E7986D15-C02D-4404-98F4-639662FE5D44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4" name="日期占位符 17">
            <a:extLst>
              <a:ext uri="{FF2B5EF4-FFF2-40B4-BE49-F238E27FC236}">
                <a16:creationId xmlns:a16="http://schemas.microsoft.com/office/drawing/2014/main" id="{C5E8D5CA-4CE1-5049-2F65-268B388AB5A7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394790-0B25-42E0-8C01-3C9194563415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84580562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F962D061-7FE3-E032-45EA-E6C3EDA3E22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FD1317C6-0C52-4BA3-842D-6C71407C377F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3" name="日期占位符 17">
            <a:extLst>
              <a:ext uri="{FF2B5EF4-FFF2-40B4-BE49-F238E27FC236}">
                <a16:creationId xmlns:a16="http://schemas.microsoft.com/office/drawing/2014/main" id="{22F250DB-D427-8534-A4EC-4879A4B78ABB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BFEA88-178E-4E39-AC52-5CA8525ABBA0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80139862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A8995D7E-A8D0-7552-83EE-10AAAAC4C21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F53AA597-7856-4F88-9F75-FBEC72BBC9F4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EA4AE70F-0B4B-01A8-1EC0-2171C8071C9B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C6B8DA-ADED-41CE-8685-3D579E6FCD17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09161832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979BF55F-21DC-DE9B-4375-6A42D792B9D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AD1636A6-F186-4BC0-8368-D8DE87D8E61F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5178F3E4-ACD1-31E9-B14A-D127D1814D0B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19D557-3F9C-46B3-B3E5-F689ABCB7CFB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92911626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3B362A36-9108-0D91-D2E1-7FEF387653D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C920B17B-2ED8-4E50-9387-C781FE15E27D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B4E2C53D-6133-7477-C7D0-D1F3C9A1B6B2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2180A9-AFC6-4BF9-9C1E-84DB5B109B5F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88821802"/>
      </p:ext>
    </p:extLst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28618" y="787400"/>
            <a:ext cx="2753783" cy="5308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5151" y="787400"/>
            <a:ext cx="8060267" cy="5308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00C4F9A8-098A-C147-68A3-A8D92D3C134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85AD0332-83DB-45AF-8A65-2C9CC9864D4F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2BD3E4B4-6C04-F614-9CA4-A1D4DED29AA3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5CCD67-5FC1-4198-8FF9-EB55157C71C7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5946220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9CAB7616-4482-1531-4644-31EC3601A0C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4BE7B621-261C-4947-B072-DA5C74965F8B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4" name="日期占位符 17">
            <a:extLst>
              <a:ext uri="{FF2B5EF4-FFF2-40B4-BE49-F238E27FC236}">
                <a16:creationId xmlns:a16="http://schemas.microsoft.com/office/drawing/2014/main" id="{F0A5C091-14CF-CA86-F775-AA2FA2CE3D81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1F2809-E3C4-4CF4-A44E-1D27F73397D5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4425654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464F210C-74F7-D624-9253-161360FD007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3B66308D-4F72-4F92-BDBF-DA0C76880747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3" name="日期占位符 17">
            <a:extLst>
              <a:ext uri="{FF2B5EF4-FFF2-40B4-BE49-F238E27FC236}">
                <a16:creationId xmlns:a16="http://schemas.microsoft.com/office/drawing/2014/main" id="{2A761A3B-72C9-9965-040B-93492D91D381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978943-1748-478D-A9E3-9965C7E077E9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8026506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D7285979-7B36-6815-C929-C7169E3CE91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6F432246-1178-40B1-9EFC-0DE1F5CFEC1D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40F6B945-E35E-FFA8-3C40-FB721B2A5A98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46A198-E608-4511-8082-5766F3EB6D37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30373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BBCD49AC-C1DA-DDA7-815A-C264FE3C9C8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21DCDB13-9B95-4646-BA9E-9E48F0A43672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7357D6DE-8465-CB63-AA6A-38CBC223C257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7DA5E4-45AF-4D49-9B96-0A4B1D905308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68678974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gi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4.e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3.gif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26.xml"/><Relationship Id="rId16" Type="http://schemas.openxmlformats.org/officeDocument/2006/relationships/image" Target="../media/image4.emf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5" Type="http://schemas.openxmlformats.org/officeDocument/2006/relationships/image" Target="../media/image3.gif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image" Target="../media/image2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theme" Target="../theme/theme4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17" Type="http://schemas.openxmlformats.org/officeDocument/2006/relationships/image" Target="../media/image4.emf"/><Relationship Id="rId2" Type="http://schemas.openxmlformats.org/officeDocument/2006/relationships/slideLayout" Target="../slideLayouts/slideLayout37.xml"/><Relationship Id="rId16" Type="http://schemas.openxmlformats.org/officeDocument/2006/relationships/image" Target="../media/image3.gif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Relationship Id="rId14" Type="http://schemas.openxmlformats.org/officeDocument/2006/relationships/image" Target="../media/image1.jpe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theme" Target="../theme/theme5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49.xml"/><Relationship Id="rId16" Type="http://schemas.openxmlformats.org/officeDocument/2006/relationships/image" Target="../media/image4.emf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5" Type="http://schemas.openxmlformats.org/officeDocument/2006/relationships/image" Target="../media/image3.gif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4" descr="10">
            <a:extLst>
              <a:ext uri="{FF2B5EF4-FFF2-40B4-BE49-F238E27FC236}">
                <a16:creationId xmlns:a16="http://schemas.microsoft.com/office/drawing/2014/main" id="{386A00B8-15F9-1C84-BC02-0DA5201C14E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3979864"/>
            <a:ext cx="388620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7" descr="sjtulogo">
            <a:extLst>
              <a:ext uri="{FF2B5EF4-FFF2-40B4-BE49-F238E27FC236}">
                <a16:creationId xmlns:a16="http://schemas.microsoft.com/office/drawing/2014/main" id="{0403DAED-7261-5EC1-18BC-56748164FCF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68" y="101601"/>
            <a:ext cx="2163233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8" descr="globogif">
            <a:extLst>
              <a:ext uri="{FF2B5EF4-FFF2-40B4-BE49-F238E27FC236}">
                <a16:creationId xmlns:a16="http://schemas.microsoft.com/office/drawing/2014/main" id="{38A249FF-C45A-9F51-03F9-16469BF78AB4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8533" y="6400800"/>
            <a:ext cx="508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Rectangle 15">
            <a:extLst>
              <a:ext uri="{FF2B5EF4-FFF2-40B4-BE49-F238E27FC236}">
                <a16:creationId xmlns:a16="http://schemas.microsoft.com/office/drawing/2014/main" id="{DBFE7085-7127-1503-1EF7-65139C2963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65151" y="787400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6">
            <a:extLst>
              <a:ext uri="{FF2B5EF4-FFF2-40B4-BE49-F238E27FC236}">
                <a16:creationId xmlns:a16="http://schemas.microsoft.com/office/drawing/2014/main" id="{8D48B0BB-3654-B0D7-2AB2-1B2F53D396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2057400"/>
            <a:ext cx="109728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1" name="Rectangle 17">
            <a:extLst>
              <a:ext uri="{FF2B5EF4-FFF2-40B4-BE49-F238E27FC236}">
                <a16:creationId xmlns:a16="http://schemas.microsoft.com/office/drawing/2014/main" id="{8575848F-DD3C-69B2-89DB-CD6B5C7273E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160000" y="6432550"/>
            <a:ext cx="152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第</a:t>
            </a:r>
            <a:fld id="{0F43DACB-DAF9-4730-B988-26BE29F96BDF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pic>
        <p:nvPicPr>
          <p:cNvPr id="1032" name="Picture 20" descr="图片1">
            <a:extLst>
              <a:ext uri="{FF2B5EF4-FFF2-40B4-BE49-F238E27FC236}">
                <a16:creationId xmlns:a16="http://schemas.microsoft.com/office/drawing/2014/main" id="{596BC1D6-9705-3A00-EF25-A754B18F16F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8200" y="101601"/>
            <a:ext cx="5003800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Rectangle 22">
            <a:extLst>
              <a:ext uri="{FF2B5EF4-FFF2-40B4-BE49-F238E27FC236}">
                <a16:creationId xmlns:a16="http://schemas.microsoft.com/office/drawing/2014/main" id="{2AB7E290-28FB-46F0-C406-E444C960559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83118" y="685801"/>
            <a:ext cx="5757333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4" name="Rectangle 23">
            <a:extLst>
              <a:ext uri="{FF2B5EF4-FFF2-40B4-BE49-F238E27FC236}">
                <a16:creationId xmlns:a16="http://schemas.microsoft.com/office/drawing/2014/main" id="{2B873F64-5A93-6B76-88DC-26423043E552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434667" y="6324601"/>
            <a:ext cx="5757333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1" name="日期占位符 17">
            <a:extLst>
              <a:ext uri="{FF2B5EF4-FFF2-40B4-BE49-F238E27FC236}">
                <a16:creationId xmlns:a16="http://schemas.microsoft.com/office/drawing/2014/main" id="{2F0D4280-255B-AFD7-C0D9-936CCE4190C7}"/>
              </a:ext>
            </a:extLst>
          </p:cNvPr>
          <p:cNvSpPr>
            <a:spLocks noGrp="1"/>
          </p:cNvSpPr>
          <p:nvPr>
            <p:ph type="dt" sz="quarter" idx="2"/>
          </p:nvPr>
        </p:nvSpPr>
        <p:spPr>
          <a:xfrm>
            <a:off x="0" y="6492876"/>
            <a:ext cx="11176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fld id="{82822065-0A81-4109-8A9C-85A7121E10CB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1" r:id="rId3"/>
    <p:sldLayoutId id="2147483762" r:id="rId4"/>
    <p:sldLayoutId id="2147483763" r:id="rId5"/>
    <p:sldLayoutId id="2147483764" r:id="rId6"/>
    <p:sldLayoutId id="2147483765" r:id="rId7"/>
    <p:sldLayoutId id="2147483766" r:id="rId8"/>
    <p:sldLayoutId id="2147483767" r:id="rId9"/>
    <p:sldLayoutId id="2147483768" r:id="rId10"/>
    <p:sldLayoutId id="2147483769" r:id="rId11"/>
    <p:sldLayoutId id="2147483770" r:id="rId12"/>
  </p:sldLayoutIdLst>
  <p:transition/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Blip>
          <a:blip r:embed="rId18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4" descr="10">
            <a:extLst>
              <a:ext uri="{FF2B5EF4-FFF2-40B4-BE49-F238E27FC236}">
                <a16:creationId xmlns:a16="http://schemas.microsoft.com/office/drawing/2014/main" id="{3B961FFB-0AFA-C193-768B-895C7633AEA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3979864"/>
            <a:ext cx="388620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7" descr="sjtulogo">
            <a:extLst>
              <a:ext uri="{FF2B5EF4-FFF2-40B4-BE49-F238E27FC236}">
                <a16:creationId xmlns:a16="http://schemas.microsoft.com/office/drawing/2014/main" id="{CFB9C3FB-E48E-D4BF-4E6C-6A68EBFD8DA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68" y="101601"/>
            <a:ext cx="2163233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8" descr="globogif">
            <a:extLst>
              <a:ext uri="{FF2B5EF4-FFF2-40B4-BE49-F238E27FC236}">
                <a16:creationId xmlns:a16="http://schemas.microsoft.com/office/drawing/2014/main" id="{17B5BFB7-5B4E-FF25-AA27-2470900ED1EA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8533" y="6400800"/>
            <a:ext cx="508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3" name="Rectangle 15">
            <a:extLst>
              <a:ext uri="{FF2B5EF4-FFF2-40B4-BE49-F238E27FC236}">
                <a16:creationId xmlns:a16="http://schemas.microsoft.com/office/drawing/2014/main" id="{658BCBE2-010B-9FDC-5CD1-CAA999100E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65151" y="787400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4" name="Rectangle 16">
            <a:extLst>
              <a:ext uri="{FF2B5EF4-FFF2-40B4-BE49-F238E27FC236}">
                <a16:creationId xmlns:a16="http://schemas.microsoft.com/office/drawing/2014/main" id="{36D3D9B3-232E-91E0-6050-5E2F7DDDE5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2057400"/>
            <a:ext cx="109728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1" name="Rectangle 17">
            <a:extLst>
              <a:ext uri="{FF2B5EF4-FFF2-40B4-BE49-F238E27FC236}">
                <a16:creationId xmlns:a16="http://schemas.microsoft.com/office/drawing/2014/main" id="{FDDB8C33-1DE4-929C-FB3F-EAE88833058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160000" y="6432550"/>
            <a:ext cx="152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第</a:t>
            </a:r>
            <a:fld id="{A147611A-DF9E-4919-9189-BF17E6D87443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pic>
        <p:nvPicPr>
          <p:cNvPr id="2056" name="Picture 20" descr="图片1">
            <a:extLst>
              <a:ext uri="{FF2B5EF4-FFF2-40B4-BE49-F238E27FC236}">
                <a16:creationId xmlns:a16="http://schemas.microsoft.com/office/drawing/2014/main" id="{CB562547-F5FB-24FC-9048-C93AB499756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8200" y="101601"/>
            <a:ext cx="5003800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7" name="Rectangle 22">
            <a:extLst>
              <a:ext uri="{FF2B5EF4-FFF2-40B4-BE49-F238E27FC236}">
                <a16:creationId xmlns:a16="http://schemas.microsoft.com/office/drawing/2014/main" id="{2FA5E724-896F-BA84-789D-CDB45986F2C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83118" y="685801"/>
            <a:ext cx="5757333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2058" name="Rectangle 23">
            <a:extLst>
              <a:ext uri="{FF2B5EF4-FFF2-40B4-BE49-F238E27FC236}">
                <a16:creationId xmlns:a16="http://schemas.microsoft.com/office/drawing/2014/main" id="{5E22BC24-D2BC-8BA8-A4AB-6EAE7F31EF15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434667" y="6324601"/>
            <a:ext cx="5757333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1" name="日期占位符 17">
            <a:extLst>
              <a:ext uri="{FF2B5EF4-FFF2-40B4-BE49-F238E27FC236}">
                <a16:creationId xmlns:a16="http://schemas.microsoft.com/office/drawing/2014/main" id="{11B2B38F-4491-ECC8-F6F1-EB58FD7D306E}"/>
              </a:ext>
            </a:extLst>
          </p:cNvPr>
          <p:cNvSpPr>
            <a:spLocks noGrp="1"/>
          </p:cNvSpPr>
          <p:nvPr>
            <p:ph type="dt" sz="quarter" idx="2"/>
          </p:nvPr>
        </p:nvSpPr>
        <p:spPr>
          <a:xfrm>
            <a:off x="0" y="6492876"/>
            <a:ext cx="11176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fld id="{2FAB2588-861D-418F-BF9B-155BC312F751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1" r:id="rId1"/>
    <p:sldLayoutId id="2147483772" r:id="rId2"/>
    <p:sldLayoutId id="2147483773" r:id="rId3"/>
    <p:sldLayoutId id="2147483774" r:id="rId4"/>
    <p:sldLayoutId id="2147483775" r:id="rId5"/>
    <p:sldLayoutId id="2147483776" r:id="rId6"/>
    <p:sldLayoutId id="2147483777" r:id="rId7"/>
    <p:sldLayoutId id="2147483778" r:id="rId8"/>
    <p:sldLayoutId id="2147483779" r:id="rId9"/>
    <p:sldLayoutId id="2147483780" r:id="rId10"/>
    <p:sldLayoutId id="2147483781" r:id="rId11"/>
    <p:sldLayoutId id="2147483782" r:id="rId12"/>
  </p:sldLayoutIdLst>
  <p:transition/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Blip>
          <a:blip r:embed="rId18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4" descr="10">
            <a:extLst>
              <a:ext uri="{FF2B5EF4-FFF2-40B4-BE49-F238E27FC236}">
                <a16:creationId xmlns:a16="http://schemas.microsoft.com/office/drawing/2014/main" id="{E4C86657-26D0-B765-CBD8-83B4747FD39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3979864"/>
            <a:ext cx="388620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7" descr="sjtulogo">
            <a:extLst>
              <a:ext uri="{FF2B5EF4-FFF2-40B4-BE49-F238E27FC236}">
                <a16:creationId xmlns:a16="http://schemas.microsoft.com/office/drawing/2014/main" id="{3E1222E4-AACF-4471-05C7-8D9C89FECB4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68" y="101601"/>
            <a:ext cx="2163233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8" descr="globogif">
            <a:extLst>
              <a:ext uri="{FF2B5EF4-FFF2-40B4-BE49-F238E27FC236}">
                <a16:creationId xmlns:a16="http://schemas.microsoft.com/office/drawing/2014/main" id="{3EC9370F-148C-3839-07BC-CA1818D7D891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8533" y="6400800"/>
            <a:ext cx="508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Rectangle 15">
            <a:extLst>
              <a:ext uri="{FF2B5EF4-FFF2-40B4-BE49-F238E27FC236}">
                <a16:creationId xmlns:a16="http://schemas.microsoft.com/office/drawing/2014/main" id="{94B97144-A9F9-B33B-2701-BA86AB914A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65151" y="787400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78" name="Rectangle 16">
            <a:extLst>
              <a:ext uri="{FF2B5EF4-FFF2-40B4-BE49-F238E27FC236}">
                <a16:creationId xmlns:a16="http://schemas.microsoft.com/office/drawing/2014/main" id="{856DB8B3-709C-9978-4B29-620DF7C114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2057400"/>
            <a:ext cx="109728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1" name="Rectangle 17">
            <a:extLst>
              <a:ext uri="{FF2B5EF4-FFF2-40B4-BE49-F238E27FC236}">
                <a16:creationId xmlns:a16="http://schemas.microsoft.com/office/drawing/2014/main" id="{716E33E4-2F48-AEBC-61B9-D2286A61BD5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160000" y="6432550"/>
            <a:ext cx="152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第</a:t>
            </a:r>
            <a:fld id="{A442CD07-F6B4-4615-9290-E43AF5636AA6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pic>
        <p:nvPicPr>
          <p:cNvPr id="3080" name="Picture 20" descr="图片1">
            <a:extLst>
              <a:ext uri="{FF2B5EF4-FFF2-40B4-BE49-F238E27FC236}">
                <a16:creationId xmlns:a16="http://schemas.microsoft.com/office/drawing/2014/main" id="{D7341CF3-B3DA-A5E2-D016-C5536B2ACFF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8200" y="101601"/>
            <a:ext cx="5003800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1" name="Rectangle 22">
            <a:extLst>
              <a:ext uri="{FF2B5EF4-FFF2-40B4-BE49-F238E27FC236}">
                <a16:creationId xmlns:a16="http://schemas.microsoft.com/office/drawing/2014/main" id="{2A2BCF3E-B866-5713-B7B2-6BA11BADD0F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83118" y="685801"/>
            <a:ext cx="5757333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3082" name="Rectangle 23">
            <a:extLst>
              <a:ext uri="{FF2B5EF4-FFF2-40B4-BE49-F238E27FC236}">
                <a16:creationId xmlns:a16="http://schemas.microsoft.com/office/drawing/2014/main" id="{9F89FF2D-8918-0E58-00F4-52F9289A5AC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434667" y="6324601"/>
            <a:ext cx="5757333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1" name="日期占位符 17">
            <a:extLst>
              <a:ext uri="{FF2B5EF4-FFF2-40B4-BE49-F238E27FC236}">
                <a16:creationId xmlns:a16="http://schemas.microsoft.com/office/drawing/2014/main" id="{DA99096F-2535-0C2C-5519-92F8C89B6F89}"/>
              </a:ext>
            </a:extLst>
          </p:cNvPr>
          <p:cNvSpPr>
            <a:spLocks noGrp="1"/>
          </p:cNvSpPr>
          <p:nvPr>
            <p:ph type="dt" sz="quarter" idx="2"/>
          </p:nvPr>
        </p:nvSpPr>
        <p:spPr>
          <a:xfrm>
            <a:off x="0" y="6492876"/>
            <a:ext cx="11176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fld id="{54A4D59F-8032-4C3E-A436-461E2952A930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3" r:id="rId1"/>
    <p:sldLayoutId id="2147483784" r:id="rId2"/>
    <p:sldLayoutId id="2147483785" r:id="rId3"/>
    <p:sldLayoutId id="2147483786" r:id="rId4"/>
    <p:sldLayoutId id="2147483787" r:id="rId5"/>
    <p:sldLayoutId id="2147483788" r:id="rId6"/>
    <p:sldLayoutId id="2147483789" r:id="rId7"/>
    <p:sldLayoutId id="2147483790" r:id="rId8"/>
    <p:sldLayoutId id="2147483791" r:id="rId9"/>
    <p:sldLayoutId id="2147483792" r:id="rId10"/>
    <p:sldLayoutId id="2147483793" r:id="rId11"/>
  </p:sldLayoutIdLst>
  <p:transition/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Blip>
          <a:blip r:embed="rId17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4" descr="10">
            <a:extLst>
              <a:ext uri="{FF2B5EF4-FFF2-40B4-BE49-F238E27FC236}">
                <a16:creationId xmlns:a16="http://schemas.microsoft.com/office/drawing/2014/main" id="{39C11971-5F7D-730E-E23A-E04F01A32EE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3979864"/>
            <a:ext cx="388620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7" descr="sjtulogo">
            <a:extLst>
              <a:ext uri="{FF2B5EF4-FFF2-40B4-BE49-F238E27FC236}">
                <a16:creationId xmlns:a16="http://schemas.microsoft.com/office/drawing/2014/main" id="{9E41BE64-1A5F-B46A-8515-990F541402B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68" y="101601"/>
            <a:ext cx="2163233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8" descr="globogif">
            <a:extLst>
              <a:ext uri="{FF2B5EF4-FFF2-40B4-BE49-F238E27FC236}">
                <a16:creationId xmlns:a16="http://schemas.microsoft.com/office/drawing/2014/main" id="{11351F8C-541D-5458-A204-0EDD640F36B5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8533" y="6400800"/>
            <a:ext cx="508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Rectangle 15">
            <a:extLst>
              <a:ext uri="{FF2B5EF4-FFF2-40B4-BE49-F238E27FC236}">
                <a16:creationId xmlns:a16="http://schemas.microsoft.com/office/drawing/2014/main" id="{6C0C369B-85E1-B642-00A4-59E0CB7142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65151" y="787400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102" name="Rectangle 16">
            <a:extLst>
              <a:ext uri="{FF2B5EF4-FFF2-40B4-BE49-F238E27FC236}">
                <a16:creationId xmlns:a16="http://schemas.microsoft.com/office/drawing/2014/main" id="{D6572D65-343F-DCB7-979B-4EE3DB7C58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2057400"/>
            <a:ext cx="109728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1" name="Rectangle 17">
            <a:extLst>
              <a:ext uri="{FF2B5EF4-FFF2-40B4-BE49-F238E27FC236}">
                <a16:creationId xmlns:a16="http://schemas.microsoft.com/office/drawing/2014/main" id="{17FB0A54-C458-71DA-85D3-1E71FA9EFDF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160000" y="6432550"/>
            <a:ext cx="152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第</a:t>
            </a:r>
            <a:fld id="{8F51BAF9-625A-40B2-B02B-394C0D169A45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pic>
        <p:nvPicPr>
          <p:cNvPr id="4104" name="Picture 20" descr="图片1">
            <a:extLst>
              <a:ext uri="{FF2B5EF4-FFF2-40B4-BE49-F238E27FC236}">
                <a16:creationId xmlns:a16="http://schemas.microsoft.com/office/drawing/2014/main" id="{B87C1378-795A-BFE8-75DA-95ECEE84706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8200" y="101601"/>
            <a:ext cx="5003800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Rectangle 22">
            <a:extLst>
              <a:ext uri="{FF2B5EF4-FFF2-40B4-BE49-F238E27FC236}">
                <a16:creationId xmlns:a16="http://schemas.microsoft.com/office/drawing/2014/main" id="{F8E20819-B365-1883-9687-110D5EFF2171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83118" y="685801"/>
            <a:ext cx="5757333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4" name="Rectangle 23">
            <a:extLst>
              <a:ext uri="{FF2B5EF4-FFF2-40B4-BE49-F238E27FC236}">
                <a16:creationId xmlns:a16="http://schemas.microsoft.com/office/drawing/2014/main" id="{068AC421-8F8D-6246-281C-E5D56E3FCC7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434667" y="6324601"/>
            <a:ext cx="5757333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1" name="日期占位符 17">
            <a:extLst>
              <a:ext uri="{FF2B5EF4-FFF2-40B4-BE49-F238E27FC236}">
                <a16:creationId xmlns:a16="http://schemas.microsoft.com/office/drawing/2014/main" id="{1686B004-1520-3854-0DB3-8B89DED2C6FE}"/>
              </a:ext>
            </a:extLst>
          </p:cNvPr>
          <p:cNvSpPr>
            <a:spLocks noGrp="1"/>
          </p:cNvSpPr>
          <p:nvPr>
            <p:ph type="dt" sz="quarter" idx="2"/>
          </p:nvPr>
        </p:nvSpPr>
        <p:spPr>
          <a:xfrm>
            <a:off x="0" y="6492876"/>
            <a:ext cx="11176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fld id="{24AD5205-97AA-4EF4-8D69-479F5ADBC1A4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795" r:id="rId2"/>
    <p:sldLayoutId id="2147483796" r:id="rId3"/>
    <p:sldLayoutId id="2147483797" r:id="rId4"/>
    <p:sldLayoutId id="2147483798" r:id="rId5"/>
    <p:sldLayoutId id="2147483799" r:id="rId6"/>
    <p:sldLayoutId id="2147483800" r:id="rId7"/>
    <p:sldLayoutId id="2147483801" r:id="rId8"/>
    <p:sldLayoutId id="2147483802" r:id="rId9"/>
    <p:sldLayoutId id="2147483803" r:id="rId10"/>
    <p:sldLayoutId id="2147483804" r:id="rId11"/>
    <p:sldLayoutId id="2147483805" r:id="rId12"/>
  </p:sldLayoutIdLst>
  <p:transition/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Blip>
          <a:blip r:embed="rId18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4" descr="10">
            <a:extLst>
              <a:ext uri="{FF2B5EF4-FFF2-40B4-BE49-F238E27FC236}">
                <a16:creationId xmlns:a16="http://schemas.microsoft.com/office/drawing/2014/main" id="{D22DA777-286D-8327-533E-5E44980B855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3979864"/>
            <a:ext cx="388620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7" descr="sjtulogo">
            <a:extLst>
              <a:ext uri="{FF2B5EF4-FFF2-40B4-BE49-F238E27FC236}">
                <a16:creationId xmlns:a16="http://schemas.microsoft.com/office/drawing/2014/main" id="{E67EE408-E7C9-6127-AAF5-62C22208506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68" y="101601"/>
            <a:ext cx="2163233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8" descr="globogif">
            <a:extLst>
              <a:ext uri="{FF2B5EF4-FFF2-40B4-BE49-F238E27FC236}">
                <a16:creationId xmlns:a16="http://schemas.microsoft.com/office/drawing/2014/main" id="{E9C17092-EE41-BDAB-9CEA-C60CA2C0175F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8533" y="6400800"/>
            <a:ext cx="508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Rectangle 15">
            <a:extLst>
              <a:ext uri="{FF2B5EF4-FFF2-40B4-BE49-F238E27FC236}">
                <a16:creationId xmlns:a16="http://schemas.microsoft.com/office/drawing/2014/main" id="{17984BFA-EE50-C37A-72B3-3E95C7DD55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65151" y="787400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5126" name="Rectangle 16">
            <a:extLst>
              <a:ext uri="{FF2B5EF4-FFF2-40B4-BE49-F238E27FC236}">
                <a16:creationId xmlns:a16="http://schemas.microsoft.com/office/drawing/2014/main" id="{1992DA66-D826-4585-5FB4-222349CDC8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2057400"/>
            <a:ext cx="109728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1" name="Rectangle 17">
            <a:extLst>
              <a:ext uri="{FF2B5EF4-FFF2-40B4-BE49-F238E27FC236}">
                <a16:creationId xmlns:a16="http://schemas.microsoft.com/office/drawing/2014/main" id="{63A549A7-084B-1456-A84D-18D939378A2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160000" y="6432550"/>
            <a:ext cx="152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第</a:t>
            </a:r>
            <a:fld id="{931BFBDC-31C6-47A0-9D79-469AFEC43649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pic>
        <p:nvPicPr>
          <p:cNvPr id="5128" name="Picture 20" descr="图片1">
            <a:extLst>
              <a:ext uri="{FF2B5EF4-FFF2-40B4-BE49-F238E27FC236}">
                <a16:creationId xmlns:a16="http://schemas.microsoft.com/office/drawing/2014/main" id="{B14C9B70-BCD8-2CAC-79F2-0A1CB009187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8200" y="101601"/>
            <a:ext cx="5003800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Rectangle 22">
            <a:extLst>
              <a:ext uri="{FF2B5EF4-FFF2-40B4-BE49-F238E27FC236}">
                <a16:creationId xmlns:a16="http://schemas.microsoft.com/office/drawing/2014/main" id="{DF312B3A-C805-DE67-2280-EFD25DAEBEA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83118" y="685801"/>
            <a:ext cx="5757333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4" name="Rectangle 23">
            <a:extLst>
              <a:ext uri="{FF2B5EF4-FFF2-40B4-BE49-F238E27FC236}">
                <a16:creationId xmlns:a16="http://schemas.microsoft.com/office/drawing/2014/main" id="{8C90B234-9669-15E7-463A-96E360C0C22C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434667" y="6324601"/>
            <a:ext cx="5757333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1" name="日期占位符 17">
            <a:extLst>
              <a:ext uri="{FF2B5EF4-FFF2-40B4-BE49-F238E27FC236}">
                <a16:creationId xmlns:a16="http://schemas.microsoft.com/office/drawing/2014/main" id="{B7AAC730-2B4E-8AF2-99E9-D543C22AB340}"/>
              </a:ext>
            </a:extLst>
          </p:cNvPr>
          <p:cNvSpPr>
            <a:spLocks noGrp="1"/>
          </p:cNvSpPr>
          <p:nvPr>
            <p:ph type="dt" sz="quarter" idx="2"/>
          </p:nvPr>
        </p:nvSpPr>
        <p:spPr>
          <a:xfrm>
            <a:off x="0" y="6492876"/>
            <a:ext cx="11176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fld id="{E62477B2-901C-4486-983A-C668495E92A1}" type="datetime10">
              <a:rPr lang="zh-CN" altLang="en-US"/>
              <a:pPr>
                <a:defRPr/>
              </a:pPr>
              <a:t>20:38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6" r:id="rId1"/>
    <p:sldLayoutId id="2147483807" r:id="rId2"/>
    <p:sldLayoutId id="2147483808" r:id="rId3"/>
    <p:sldLayoutId id="2147483809" r:id="rId4"/>
    <p:sldLayoutId id="2147483810" r:id="rId5"/>
    <p:sldLayoutId id="2147483811" r:id="rId6"/>
    <p:sldLayoutId id="2147483812" r:id="rId7"/>
    <p:sldLayoutId id="2147483813" r:id="rId8"/>
    <p:sldLayoutId id="2147483814" r:id="rId9"/>
    <p:sldLayoutId id="2147483815" r:id="rId10"/>
    <p:sldLayoutId id="2147483816" r:id="rId11"/>
  </p:sldLayoutIdLst>
  <p:transition/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Blip>
          <a:blip r:embed="rId17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29.bin"/><Relationship Id="rId3" Type="http://schemas.openxmlformats.org/officeDocument/2006/relationships/image" Target="../media/image5.png"/><Relationship Id="rId21" Type="http://schemas.openxmlformats.org/officeDocument/2006/relationships/image" Target="../media/image34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49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38.bin"/><Relationship Id="rId3" Type="http://schemas.openxmlformats.org/officeDocument/2006/relationships/image" Target="../media/image5.png"/><Relationship Id="rId21" Type="http://schemas.openxmlformats.org/officeDocument/2006/relationships/image" Target="../media/image43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26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23" Type="http://schemas.openxmlformats.org/officeDocument/2006/relationships/image" Target="../media/image44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42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9.wmf"/><Relationship Id="rId3" Type="http://schemas.openxmlformats.org/officeDocument/2006/relationships/image" Target="../media/image5.png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26.xml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4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7.wmf"/><Relationship Id="rId3" Type="http://schemas.openxmlformats.org/officeDocument/2006/relationships/image" Target="../media/image5.png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9.wmf"/><Relationship Id="rId2" Type="http://schemas.openxmlformats.org/officeDocument/2006/relationships/slideLayout" Target="../slideLayouts/slideLayout26.xml"/><Relationship Id="rId16" Type="http://schemas.openxmlformats.org/officeDocument/2006/relationships/oleObject" Target="../embeddings/oleObject55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5.png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5.png"/><Relationship Id="rId21" Type="http://schemas.openxmlformats.org/officeDocument/2006/relationships/image" Target="../media/image14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24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4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17.bin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20.wmf"/><Relationship Id="rId9" Type="http://schemas.openxmlformats.org/officeDocument/2006/relationships/image" Target="../media/image5.png"/><Relationship Id="rId14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3">
            <a:extLst>
              <a:ext uri="{FF2B5EF4-FFF2-40B4-BE49-F238E27FC236}">
                <a16:creationId xmlns:a16="http://schemas.microsoft.com/office/drawing/2014/main" id="{6EAF600F-F845-1EA1-8380-8F428E1D510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E676FE1C-235D-4872-B212-C23BF74EF970}" type="slidenum"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</a:t>
            </a:fld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6E328532-B3B1-5861-47AE-6F12983705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化二次型为标准型的方法</a:t>
            </a:r>
          </a:p>
        </p:txBody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F8EB19E0-62FC-5479-F829-1ECE36C558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正交代换法</a:t>
            </a:r>
          </a:p>
          <a:p>
            <a:pPr eaLnBrk="1" hangingPunct="1"/>
            <a:r>
              <a:rPr lang="zh-CN" altLang="en-US"/>
              <a:t>配方法</a:t>
            </a:r>
          </a:p>
          <a:p>
            <a:pPr eaLnBrk="1" hangingPunct="1"/>
            <a:r>
              <a:rPr lang="zh-CN" altLang="en-US"/>
              <a:t>初等变换法</a:t>
            </a:r>
          </a:p>
        </p:txBody>
      </p:sp>
      <p:sp>
        <p:nvSpPr>
          <p:cNvPr id="8197" name="日期占位符 4">
            <a:extLst>
              <a:ext uri="{FF2B5EF4-FFF2-40B4-BE49-F238E27FC236}">
                <a16:creationId xmlns:a16="http://schemas.microsoft.com/office/drawing/2014/main" id="{BD685B89-545A-05C6-75C8-379E95DACAAB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AEFA76B4-E028-4E03-A21A-D80A60FE0E10}" type="datetime10">
              <a:rPr lang="zh-CN" altLang="en-US" sz="1800">
                <a:solidFill>
                  <a:srgbClr val="000000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:38</a:t>
            </a:fld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3">
            <a:extLst>
              <a:ext uri="{FF2B5EF4-FFF2-40B4-BE49-F238E27FC236}">
                <a16:creationId xmlns:a16="http://schemas.microsoft.com/office/drawing/2014/main" id="{2CFBC09A-A857-3119-AEC7-FE290AE6EED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318A887B-D3AD-4014-AA0A-D66190D6E5CD}" type="slidenum"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0</a:t>
            </a:fld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1F47DCD1-1412-295A-65B4-7AC5B363D1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5A73B501-E155-A358-E51E-2FFC915BEA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52600" y="2057400"/>
            <a:ext cx="8686800" cy="40386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zh-CN" altLang="en-US" sz="2400"/>
              <a:t>判断二次型是否为正定二次型的方法：</a:t>
            </a:r>
            <a:br>
              <a:rPr lang="zh-CN" altLang="en-US" sz="2400"/>
            </a:br>
            <a:r>
              <a:rPr lang="en-US" altLang="zh-CN" sz="2400"/>
              <a:t>1</a:t>
            </a:r>
            <a:r>
              <a:rPr lang="zh-CN" altLang="en-US" sz="2400"/>
              <a:t>、直接利用定义；</a:t>
            </a:r>
            <a:r>
              <a:rPr lang="en-US" altLang="zh-CN" sz="2400"/>
              <a:t>(</a:t>
            </a:r>
            <a:r>
              <a:rPr lang="zh-CN" altLang="en-US" sz="2400"/>
              <a:t>例</a:t>
            </a:r>
            <a:r>
              <a:rPr lang="en-US" altLang="zh-CN" sz="2400"/>
              <a:t>,A,B</a:t>
            </a:r>
            <a:r>
              <a:rPr lang="zh-CN" altLang="en-US" sz="2400"/>
              <a:t>为正定矩阵</a:t>
            </a:r>
            <a:r>
              <a:rPr lang="en-US" altLang="zh-CN" sz="2400"/>
              <a:t>,</a:t>
            </a:r>
            <a:r>
              <a:rPr lang="zh-CN" altLang="en-US" sz="2400"/>
              <a:t>则</a:t>
            </a:r>
            <a:r>
              <a:rPr lang="en-US" altLang="zh-CN" sz="2400"/>
              <a:t>A+B</a:t>
            </a:r>
            <a:r>
              <a:rPr lang="zh-CN" altLang="en-US" sz="2400"/>
              <a:t>正定</a:t>
            </a:r>
            <a:r>
              <a:rPr lang="en-US" altLang="zh-CN" sz="2400"/>
              <a:t>)</a:t>
            </a:r>
            <a:br>
              <a:rPr lang="zh-CN" altLang="en-US" sz="2400"/>
            </a:br>
            <a:r>
              <a:rPr lang="en-US" altLang="zh-CN" sz="2400"/>
              <a:t>2</a:t>
            </a:r>
            <a:r>
              <a:rPr lang="zh-CN" altLang="en-US" sz="2400"/>
              <a:t>、化二次型为标准型</a:t>
            </a:r>
            <a:r>
              <a:rPr lang="en-US" altLang="zh-CN" sz="2400"/>
              <a:t>(</a:t>
            </a:r>
            <a:r>
              <a:rPr lang="zh-CN" altLang="en-US" sz="2400"/>
              <a:t>有正交矩阵法，配方法，初等变换法三种方法</a:t>
            </a:r>
            <a:r>
              <a:rPr lang="en-US" altLang="zh-CN" sz="2400"/>
              <a:t>)</a:t>
            </a:r>
            <a:r>
              <a:rPr lang="zh-CN" altLang="en-US" sz="2400"/>
              <a:t>，利用定义判断其标准型是否为正定二次型；</a:t>
            </a:r>
            <a:br>
              <a:rPr lang="zh-CN" altLang="en-US" sz="2400"/>
            </a:br>
            <a:r>
              <a:rPr lang="en-US" altLang="zh-CN" sz="2400"/>
              <a:t>3</a:t>
            </a:r>
            <a:r>
              <a:rPr lang="zh-CN" altLang="en-US" sz="2400"/>
              <a:t>、化二次型为规范标准型，看其正惯性指数是否为</a:t>
            </a:r>
            <a:r>
              <a:rPr lang="en-US" altLang="zh-CN" sz="2400"/>
              <a:t>n</a:t>
            </a:r>
          </a:p>
        </p:txBody>
      </p:sp>
      <p:sp>
        <p:nvSpPr>
          <p:cNvPr id="17413" name="日期占位符 4">
            <a:extLst>
              <a:ext uri="{FF2B5EF4-FFF2-40B4-BE49-F238E27FC236}">
                <a16:creationId xmlns:a16="http://schemas.microsoft.com/office/drawing/2014/main" id="{4075D504-5A6F-CCF0-DC67-2572DFEFFE3B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84E84E9F-5F48-4404-A0CB-B97495CD55A4}" type="datetime10">
              <a:rPr lang="zh-CN" altLang="en-US" sz="1800">
                <a:solidFill>
                  <a:srgbClr val="000000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:38</a:t>
            </a:fld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3">
            <a:extLst>
              <a:ext uri="{FF2B5EF4-FFF2-40B4-BE49-F238E27FC236}">
                <a16:creationId xmlns:a16="http://schemas.microsoft.com/office/drawing/2014/main" id="{E9D98CFC-F29F-B67F-E46A-15A83E3670E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9508BE03-59E1-445D-8EBF-DAB84EE59957}" type="slidenum"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1</a:t>
            </a:fld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18435" name="Object 2">
            <a:extLst>
              <a:ext uri="{FF2B5EF4-FFF2-40B4-BE49-F238E27FC236}">
                <a16:creationId xmlns:a16="http://schemas.microsoft.com/office/drawing/2014/main" id="{C4589B42-8252-4119-1B46-61B16992A19E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898650" y="838200"/>
          <a:ext cx="7435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公式" r:id="rId4" imgW="3924300" imgH="241300" progId="Equation.3">
                  <p:embed/>
                </p:oleObj>
              </mc:Choice>
              <mc:Fallback>
                <p:oleObj name="公式" r:id="rId4" imgW="3924300" imgH="24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838200"/>
                        <a:ext cx="74358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3">
            <a:extLst>
              <a:ext uri="{FF2B5EF4-FFF2-40B4-BE49-F238E27FC236}">
                <a16:creationId xmlns:a16="http://schemas.microsoft.com/office/drawing/2014/main" id="{398F9B9E-DA3B-54D1-D3AA-827D9606E2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1600200"/>
          <a:ext cx="284003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公式" r:id="rId6" imgW="1497950" imgH="215806" progId="Equation.3">
                  <p:embed/>
                </p:oleObj>
              </mc:Choice>
              <mc:Fallback>
                <p:oleObj name="公式" r:id="rId6" imgW="1497950" imgH="2158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600200"/>
                        <a:ext cx="284003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4">
            <a:extLst>
              <a:ext uri="{FF2B5EF4-FFF2-40B4-BE49-F238E27FC236}">
                <a16:creationId xmlns:a16="http://schemas.microsoft.com/office/drawing/2014/main" id="{7011D31B-23BF-CEE9-5981-CE4D433420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9464" y="2159000"/>
          <a:ext cx="62563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公式" r:id="rId8" imgW="3302000" imgH="228600" progId="Equation.3">
                  <p:embed/>
                </p:oleObj>
              </mc:Choice>
              <mc:Fallback>
                <p:oleObj name="公式" r:id="rId8" imgW="33020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4" y="2159000"/>
                        <a:ext cx="62563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5">
            <a:extLst>
              <a:ext uri="{FF2B5EF4-FFF2-40B4-BE49-F238E27FC236}">
                <a16:creationId xmlns:a16="http://schemas.microsoft.com/office/drawing/2014/main" id="{CEEF09C5-82F9-DD6E-297E-9D7D028826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3926" y="2667000"/>
          <a:ext cx="39782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公式" r:id="rId10" imgW="1790700" imgH="228600" progId="Equation.3">
                  <p:embed/>
                </p:oleObj>
              </mc:Choice>
              <mc:Fallback>
                <p:oleObj name="公式" r:id="rId10" imgW="17907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6" y="2667000"/>
                        <a:ext cx="39782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6">
            <a:extLst>
              <a:ext uri="{FF2B5EF4-FFF2-40B4-BE49-F238E27FC236}">
                <a16:creationId xmlns:a16="http://schemas.microsoft.com/office/drawing/2014/main" id="{6FBD3EC1-DBAB-6B44-EAF1-FADEED3281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1" y="3200400"/>
          <a:ext cx="47672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公式" r:id="rId12" imgW="2146300" imgH="228600" progId="Equation.3">
                  <p:embed/>
                </p:oleObj>
              </mc:Choice>
              <mc:Fallback>
                <p:oleObj name="公式" r:id="rId12" imgW="21463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3200400"/>
                        <a:ext cx="47672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7">
            <a:extLst>
              <a:ext uri="{FF2B5EF4-FFF2-40B4-BE49-F238E27FC236}">
                <a16:creationId xmlns:a16="http://schemas.microsoft.com/office/drawing/2014/main" id="{99FE36D5-9377-7ED6-A646-0F426F0C32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1" y="3733800"/>
          <a:ext cx="43719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公式" r:id="rId14" imgW="1968500" imgH="228600" progId="Equation.3">
                  <p:embed/>
                </p:oleObj>
              </mc:Choice>
              <mc:Fallback>
                <p:oleObj name="公式" r:id="rId14" imgW="19685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3733800"/>
                        <a:ext cx="43719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8">
            <a:extLst>
              <a:ext uri="{FF2B5EF4-FFF2-40B4-BE49-F238E27FC236}">
                <a16:creationId xmlns:a16="http://schemas.microsoft.com/office/drawing/2014/main" id="{A98E3F35-EB28-4524-C0F7-44B74C3F93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4343400"/>
          <a:ext cx="34686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公式" r:id="rId16" imgW="1562100" imgH="228600" progId="Equation.3">
                  <p:embed/>
                </p:oleObj>
              </mc:Choice>
              <mc:Fallback>
                <p:oleObj name="公式" r:id="rId16" imgW="15621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343400"/>
                        <a:ext cx="34686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9">
            <a:extLst>
              <a:ext uri="{FF2B5EF4-FFF2-40B4-BE49-F238E27FC236}">
                <a16:creationId xmlns:a16="http://schemas.microsoft.com/office/drawing/2014/main" id="{06EB302F-9EF5-7541-03EA-EB3AC6F407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1" y="4876801"/>
          <a:ext cx="60928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公式" r:id="rId18" imgW="2743200" imgH="241300" progId="Equation.3">
                  <p:embed/>
                </p:oleObj>
              </mc:Choice>
              <mc:Fallback>
                <p:oleObj name="公式" r:id="rId18" imgW="2743200" imgH="241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4876801"/>
                        <a:ext cx="60928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0">
            <a:extLst>
              <a:ext uri="{FF2B5EF4-FFF2-40B4-BE49-F238E27FC236}">
                <a16:creationId xmlns:a16="http://schemas.microsoft.com/office/drawing/2014/main" id="{39BF2588-811B-2724-5FAA-7DC2B19CC0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1" y="5486401"/>
          <a:ext cx="40608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公式" r:id="rId20" imgW="1828800" imgH="228600" progId="Equation.3">
                  <p:embed/>
                </p:oleObj>
              </mc:Choice>
              <mc:Fallback>
                <p:oleObj name="公式" r:id="rId20" imgW="18288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5486401"/>
                        <a:ext cx="40608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日期占位符 11">
            <a:extLst>
              <a:ext uri="{FF2B5EF4-FFF2-40B4-BE49-F238E27FC236}">
                <a16:creationId xmlns:a16="http://schemas.microsoft.com/office/drawing/2014/main" id="{01A49053-C433-7EAB-D49A-5FC30FCCBF3E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679C31F6-A1A1-40BB-A260-63A692E6E393}" type="datetime10">
              <a:rPr lang="zh-CN" altLang="en-US" sz="1800">
                <a:solidFill>
                  <a:srgbClr val="000000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:38</a:t>
            </a:fld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B072FC12-8BAD-E249-6DC2-64CA13304F8C}"/>
              </a:ext>
            </a:extLst>
          </p:cNvPr>
          <p:cNvSpPr/>
          <p:nvPr/>
        </p:nvSpPr>
        <p:spPr>
          <a:xfrm>
            <a:off x="2971800" y="1524000"/>
            <a:ext cx="7239000" cy="533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9459" name="灯片编号占位符 3">
            <a:extLst>
              <a:ext uri="{FF2B5EF4-FFF2-40B4-BE49-F238E27FC236}">
                <a16:creationId xmlns:a16="http://schemas.microsoft.com/office/drawing/2014/main" id="{8A176DC2-A6C5-CFDF-5491-686658EAC18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2949EB1B-13EA-41BB-B4DE-0EC5FD0E8821}" type="slidenum"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2</a:t>
            </a:fld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19460" name="Object 2">
            <a:extLst>
              <a:ext uri="{FF2B5EF4-FFF2-40B4-BE49-F238E27FC236}">
                <a16:creationId xmlns:a16="http://schemas.microsoft.com/office/drawing/2014/main" id="{F4A5053C-B201-3EA2-C753-B302A9ADFF18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905000" y="914400"/>
          <a:ext cx="82740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公式" r:id="rId4" imgW="3492500" imgH="482600" progId="Equation.3">
                  <p:embed/>
                </p:oleObj>
              </mc:Choice>
              <mc:Fallback>
                <p:oleObj name="公式" r:id="rId4" imgW="3492500" imgH="4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914400"/>
                        <a:ext cx="82740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>
            <a:extLst>
              <a:ext uri="{FF2B5EF4-FFF2-40B4-BE49-F238E27FC236}">
                <a16:creationId xmlns:a16="http://schemas.microsoft.com/office/drawing/2014/main" id="{F96CFF55-3104-4AFC-0BA7-FFC283F07B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2613025"/>
          <a:ext cx="31115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公式" r:id="rId6" imgW="1497950" imgH="203112" progId="Equation.3">
                  <p:embed/>
                </p:oleObj>
              </mc:Choice>
              <mc:Fallback>
                <p:oleObj name="公式" r:id="rId6" imgW="1497950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613025"/>
                        <a:ext cx="31115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>
            <a:extLst>
              <a:ext uri="{FF2B5EF4-FFF2-40B4-BE49-F238E27FC236}">
                <a16:creationId xmlns:a16="http://schemas.microsoft.com/office/drawing/2014/main" id="{EC6DE824-A472-2506-4918-D6C5538377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2613026"/>
          <a:ext cx="32702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公式" r:id="rId8" imgW="1574117" imgH="215806" progId="Equation.3">
                  <p:embed/>
                </p:oleObj>
              </mc:Choice>
              <mc:Fallback>
                <p:oleObj name="公式" r:id="rId8" imgW="1574117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613026"/>
                        <a:ext cx="32702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>
            <a:extLst>
              <a:ext uri="{FF2B5EF4-FFF2-40B4-BE49-F238E27FC236}">
                <a16:creationId xmlns:a16="http://schemas.microsoft.com/office/drawing/2014/main" id="{0B8916F9-C8DF-F673-CBC7-31622A42AA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3222626"/>
          <a:ext cx="39814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公式" r:id="rId10" imgW="1916868" imgH="215806" progId="Equation.3">
                  <p:embed/>
                </p:oleObj>
              </mc:Choice>
              <mc:Fallback>
                <p:oleObj name="公式" r:id="rId10" imgW="1916868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22626"/>
                        <a:ext cx="39814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>
            <a:extLst>
              <a:ext uri="{FF2B5EF4-FFF2-40B4-BE49-F238E27FC236}">
                <a16:creationId xmlns:a16="http://schemas.microsoft.com/office/drawing/2014/main" id="{C0E63CAB-49EC-98A6-62E7-4AFD161AF0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0614" y="3756026"/>
          <a:ext cx="48783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公式" r:id="rId12" imgW="2349500" imgH="228600" progId="Equation.3">
                  <p:embed/>
                </p:oleObj>
              </mc:Choice>
              <mc:Fallback>
                <p:oleObj name="公式" r:id="rId12" imgW="23495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4" y="3756026"/>
                        <a:ext cx="4878387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>
            <a:extLst>
              <a:ext uri="{FF2B5EF4-FFF2-40B4-BE49-F238E27FC236}">
                <a16:creationId xmlns:a16="http://schemas.microsoft.com/office/drawing/2014/main" id="{4C30D4F1-6F2D-5FBF-7BD3-993420D74D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3756026"/>
          <a:ext cx="22431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公式" r:id="rId14" imgW="1079032" imgH="215806" progId="Equation.3">
                  <p:embed/>
                </p:oleObj>
              </mc:Choice>
              <mc:Fallback>
                <p:oleObj name="公式" r:id="rId14" imgW="1079032" imgH="21580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756026"/>
                        <a:ext cx="224313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>
            <a:extLst>
              <a:ext uri="{FF2B5EF4-FFF2-40B4-BE49-F238E27FC236}">
                <a16:creationId xmlns:a16="http://schemas.microsoft.com/office/drawing/2014/main" id="{CF1B8A56-3A38-A25C-738E-F3D2DCC417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9300" y="4352926"/>
          <a:ext cx="31892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公式" r:id="rId16" imgW="1536033" imgH="215806" progId="Equation.3">
                  <p:embed/>
                </p:oleObj>
              </mc:Choice>
              <mc:Fallback>
                <p:oleObj name="公式" r:id="rId16" imgW="1536033" imgH="21580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4352926"/>
                        <a:ext cx="318928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>
            <a:extLst>
              <a:ext uri="{FF2B5EF4-FFF2-40B4-BE49-F238E27FC236}">
                <a16:creationId xmlns:a16="http://schemas.microsoft.com/office/drawing/2014/main" id="{735EBF50-75A0-3606-DAAB-91E45CA639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4289426"/>
          <a:ext cx="26352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公式" r:id="rId18" imgW="1269449" imgH="215806" progId="Equation.3">
                  <p:embed/>
                </p:oleObj>
              </mc:Choice>
              <mc:Fallback>
                <p:oleObj name="公式" r:id="rId18" imgW="1269449" imgH="21580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289426"/>
                        <a:ext cx="26352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>
            <a:extLst>
              <a:ext uri="{FF2B5EF4-FFF2-40B4-BE49-F238E27FC236}">
                <a16:creationId xmlns:a16="http://schemas.microsoft.com/office/drawing/2014/main" id="{0295A1E1-F3DC-25D2-B92F-AE0B0F38E0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4975226"/>
          <a:ext cx="65087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公式" r:id="rId20" imgW="3136900" imgH="215900" progId="Equation.3">
                  <p:embed/>
                </p:oleObj>
              </mc:Choice>
              <mc:Fallback>
                <p:oleObj name="公式" r:id="rId20" imgW="3136900" imgH="215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975226"/>
                        <a:ext cx="65087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>
            <a:extLst>
              <a:ext uri="{FF2B5EF4-FFF2-40B4-BE49-F238E27FC236}">
                <a16:creationId xmlns:a16="http://schemas.microsoft.com/office/drawing/2014/main" id="{16DCCE3C-357B-8F6A-24F1-8FE7DA6F3C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5597526"/>
          <a:ext cx="22923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公式" r:id="rId22" imgW="1104900" imgH="203200" progId="Equation.3">
                  <p:embed/>
                </p:oleObj>
              </mc:Choice>
              <mc:Fallback>
                <p:oleObj name="公式" r:id="rId22" imgW="1104900" imgH="203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597526"/>
                        <a:ext cx="22923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日期占位符 12">
            <a:extLst>
              <a:ext uri="{FF2B5EF4-FFF2-40B4-BE49-F238E27FC236}">
                <a16:creationId xmlns:a16="http://schemas.microsoft.com/office/drawing/2014/main" id="{6DA81CFC-FAA9-6278-B484-6FAB8EEB421B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61F4F78F-F47C-4A66-877A-F873A01992E5}" type="datetime10">
              <a:rPr lang="zh-CN" altLang="en-US" sz="1800">
                <a:solidFill>
                  <a:srgbClr val="000000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:38</a:t>
            </a:fld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3">
            <a:extLst>
              <a:ext uri="{FF2B5EF4-FFF2-40B4-BE49-F238E27FC236}">
                <a16:creationId xmlns:a16="http://schemas.microsoft.com/office/drawing/2014/main" id="{378F5374-D51F-1BFD-9967-66BEAFA7EA1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9CC5415E-44D2-4C1D-9DF9-86EC079F0940}" type="slidenum"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3</a:t>
            </a:fld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20483" name="Object 2">
            <a:extLst>
              <a:ext uri="{FF2B5EF4-FFF2-40B4-BE49-F238E27FC236}">
                <a16:creationId xmlns:a16="http://schemas.microsoft.com/office/drawing/2014/main" id="{86AAB8B6-7A59-242F-0CC2-7F4FF135ADA7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981201" y="838200"/>
          <a:ext cx="710247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公式" r:id="rId4" imgW="3568700" imgH="431800" progId="Equation.3">
                  <p:embed/>
                </p:oleObj>
              </mc:Choice>
              <mc:Fallback>
                <p:oleObj name="公式" r:id="rId4" imgW="35687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1" y="838200"/>
                        <a:ext cx="710247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17548F07-7C9B-4A63-3D6E-A3CA8ABD53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1" y="1752601"/>
          <a:ext cx="58134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公式" r:id="rId6" imgW="2921000" imgH="228600" progId="Equation.3">
                  <p:embed/>
                </p:oleObj>
              </mc:Choice>
              <mc:Fallback>
                <p:oleObj name="公式" r:id="rId6" imgW="29210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1752601"/>
                        <a:ext cx="58134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>
            <a:extLst>
              <a:ext uri="{FF2B5EF4-FFF2-40B4-BE49-F238E27FC236}">
                <a16:creationId xmlns:a16="http://schemas.microsoft.com/office/drawing/2014/main" id="{AF31A47B-B647-59C3-610F-714C9A755C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1" y="2133600"/>
          <a:ext cx="573881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公式" r:id="rId8" imgW="2882900" imgH="533400" progId="Equation.3">
                  <p:embed/>
                </p:oleObj>
              </mc:Choice>
              <mc:Fallback>
                <p:oleObj name="公式" r:id="rId8" imgW="2882900" imgH="533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2133600"/>
                        <a:ext cx="5738813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>
            <a:extLst>
              <a:ext uri="{FF2B5EF4-FFF2-40B4-BE49-F238E27FC236}">
                <a16:creationId xmlns:a16="http://schemas.microsoft.com/office/drawing/2014/main" id="{9296B805-DCDE-EB39-0CC5-75BC5EFDF3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3276600"/>
          <a:ext cx="5005388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公式" r:id="rId10" imgW="2514600" imgH="508000" progId="Equation.3">
                  <p:embed/>
                </p:oleObj>
              </mc:Choice>
              <mc:Fallback>
                <p:oleObj name="公式" r:id="rId10" imgW="2514600" imgH="508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76600"/>
                        <a:ext cx="5005388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>
            <a:extLst>
              <a:ext uri="{FF2B5EF4-FFF2-40B4-BE49-F238E27FC236}">
                <a16:creationId xmlns:a16="http://schemas.microsoft.com/office/drawing/2014/main" id="{B8F50125-93AD-2959-1252-C2BEDE9C9B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4267201"/>
          <a:ext cx="51308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公式" r:id="rId12" imgW="2578100" imgH="266700" progId="Equation.3">
                  <p:embed/>
                </p:oleObj>
              </mc:Choice>
              <mc:Fallback>
                <p:oleObj name="公式" r:id="rId12" imgW="2578100" imgH="266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267201"/>
                        <a:ext cx="51308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>
            <a:extLst>
              <a:ext uri="{FF2B5EF4-FFF2-40B4-BE49-F238E27FC236}">
                <a16:creationId xmlns:a16="http://schemas.microsoft.com/office/drawing/2014/main" id="{E6C43914-D010-FC09-61F0-20D6EC0A0D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4876800"/>
          <a:ext cx="76327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公式" r:id="rId14" imgW="3835400" imgH="533400" progId="Equation.3">
                  <p:embed/>
                </p:oleObj>
              </mc:Choice>
              <mc:Fallback>
                <p:oleObj name="公式" r:id="rId14" imgW="3835400" imgH="533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76800"/>
                        <a:ext cx="763270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>
            <a:extLst>
              <a:ext uri="{FF2B5EF4-FFF2-40B4-BE49-F238E27FC236}">
                <a16:creationId xmlns:a16="http://schemas.microsoft.com/office/drawing/2014/main" id="{E8FF2685-5494-B9E8-6471-68345D7C4E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1" y="6019801"/>
          <a:ext cx="31099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公式" r:id="rId16" imgW="1562100" imgH="228600" progId="Equation.3">
                  <p:embed/>
                </p:oleObj>
              </mc:Choice>
              <mc:Fallback>
                <p:oleObj name="公式" r:id="rId16" imgW="15621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1" y="6019801"/>
                        <a:ext cx="310991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日期占位符 9">
            <a:extLst>
              <a:ext uri="{FF2B5EF4-FFF2-40B4-BE49-F238E27FC236}">
                <a16:creationId xmlns:a16="http://schemas.microsoft.com/office/drawing/2014/main" id="{DE397586-D46C-B0F1-E2E7-940B3775875D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A8769D24-2955-415E-AAAE-146F1C80667E}" type="datetime10">
              <a:rPr lang="zh-CN" altLang="en-US" sz="1800">
                <a:solidFill>
                  <a:srgbClr val="000000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:38</a:t>
            </a:fld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>
            <a:extLst>
              <a:ext uri="{FF2B5EF4-FFF2-40B4-BE49-F238E27FC236}">
                <a16:creationId xmlns:a16="http://schemas.microsoft.com/office/drawing/2014/main" id="{B2E153DA-CE72-9131-70CE-E8A920C2A2B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7A895A11-30A8-400B-A92E-09F3AD30FC6C}" type="slidenum"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4</a:t>
            </a:fld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21507" name="Object 4">
            <a:extLst>
              <a:ext uri="{FF2B5EF4-FFF2-40B4-BE49-F238E27FC236}">
                <a16:creationId xmlns:a16="http://schemas.microsoft.com/office/drawing/2014/main" id="{6493C921-883B-1857-C969-2E96941C77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685801"/>
          <a:ext cx="5494338" cy="475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公式" r:id="rId4" imgW="2755900" imgH="2387600" progId="Equation.3">
                  <p:embed/>
                </p:oleObj>
              </mc:Choice>
              <mc:Fallback>
                <p:oleObj name="公式" r:id="rId4" imgW="2755900" imgH="2387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685801"/>
                        <a:ext cx="5494338" cy="475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1DB42EB1-6C79-6C27-BB30-D86AA6884F9D}"/>
              </a:ext>
            </a:extLst>
          </p:cNvPr>
          <p:cNvSpPr/>
          <p:nvPr/>
        </p:nvSpPr>
        <p:spPr>
          <a:xfrm>
            <a:off x="7391400" y="657225"/>
            <a:ext cx="1905000" cy="4572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正定二次型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60970BCE-4292-A206-B8F6-9A38F9AD2F86}"/>
              </a:ext>
            </a:extLst>
          </p:cNvPr>
          <p:cNvSpPr/>
          <p:nvPr/>
        </p:nvSpPr>
        <p:spPr>
          <a:xfrm>
            <a:off x="7467601" y="2062163"/>
            <a:ext cx="2252663" cy="4572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特征值全大于</a:t>
            </a:r>
            <a:r>
              <a:rPr lang="en-US" altLang="zh-CN" sz="2400" b="1" dirty="0">
                <a:solidFill>
                  <a:srgbClr val="FF0000"/>
                </a:solidFill>
              </a:rPr>
              <a:t>0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51739F6A-AEFC-B28E-F906-D7273E77EB43}"/>
              </a:ext>
            </a:extLst>
          </p:cNvPr>
          <p:cNvSpPr/>
          <p:nvPr/>
        </p:nvSpPr>
        <p:spPr>
          <a:xfrm>
            <a:off x="7467601" y="2571750"/>
            <a:ext cx="2252663" cy="4572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存在正定矩阵</a:t>
            </a:r>
            <a:r>
              <a:rPr lang="en-US" altLang="zh-CN" sz="2400" b="1" dirty="0">
                <a:solidFill>
                  <a:srgbClr val="FF0000"/>
                </a:solidFill>
              </a:rPr>
              <a:t>B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21511" name="日期占位符 10">
            <a:extLst>
              <a:ext uri="{FF2B5EF4-FFF2-40B4-BE49-F238E27FC236}">
                <a16:creationId xmlns:a16="http://schemas.microsoft.com/office/drawing/2014/main" id="{934D8144-3065-0BAF-D493-82572863692C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2292077-2C9A-472B-949F-83A54FD3B795}" type="datetime10">
              <a:rPr lang="zh-CN" altLang="en-US" sz="1800">
                <a:solidFill>
                  <a:srgbClr val="000000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:38</a:t>
            </a:fld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>
            <a:extLst>
              <a:ext uri="{FF2B5EF4-FFF2-40B4-BE49-F238E27FC236}">
                <a16:creationId xmlns:a16="http://schemas.microsoft.com/office/drawing/2014/main" id="{76D12243-64BF-DB13-E80A-BEA26D2FE807}"/>
              </a:ext>
            </a:extLst>
          </p:cNvPr>
          <p:cNvSpPr/>
          <p:nvPr/>
        </p:nvSpPr>
        <p:spPr>
          <a:xfrm>
            <a:off x="6607175" y="5105400"/>
            <a:ext cx="3886200" cy="381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16F860FF-ADAD-4191-2D49-776A0B1BE897}"/>
              </a:ext>
            </a:extLst>
          </p:cNvPr>
          <p:cNvSpPr/>
          <p:nvPr/>
        </p:nvSpPr>
        <p:spPr>
          <a:xfrm>
            <a:off x="2774950" y="5105400"/>
            <a:ext cx="3733800" cy="381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1AB76451-0D1B-DC43-E4D6-749F5B96F394}"/>
              </a:ext>
            </a:extLst>
          </p:cNvPr>
          <p:cNvSpPr/>
          <p:nvPr/>
        </p:nvSpPr>
        <p:spPr>
          <a:xfrm>
            <a:off x="2187575" y="4114800"/>
            <a:ext cx="4038600" cy="381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BA2215F2-908A-8947-BE63-E454DBE3AE59}"/>
              </a:ext>
            </a:extLst>
          </p:cNvPr>
          <p:cNvSpPr/>
          <p:nvPr/>
        </p:nvSpPr>
        <p:spPr>
          <a:xfrm>
            <a:off x="2187575" y="3429000"/>
            <a:ext cx="6096000" cy="6096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EED71912-E989-05B7-B4B2-0B95A0D30FB8}"/>
              </a:ext>
            </a:extLst>
          </p:cNvPr>
          <p:cNvSpPr/>
          <p:nvPr/>
        </p:nvSpPr>
        <p:spPr>
          <a:xfrm>
            <a:off x="2438400" y="2895600"/>
            <a:ext cx="7086600" cy="381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5CC2261B-7E62-7279-0E89-16E3A60CE775}"/>
              </a:ext>
            </a:extLst>
          </p:cNvPr>
          <p:cNvSpPr/>
          <p:nvPr/>
        </p:nvSpPr>
        <p:spPr>
          <a:xfrm>
            <a:off x="2144713" y="1893888"/>
            <a:ext cx="5715000" cy="381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28E9CF8F-F372-29AC-2DEB-20AFC54670A5}"/>
              </a:ext>
            </a:extLst>
          </p:cNvPr>
          <p:cNvSpPr/>
          <p:nvPr/>
        </p:nvSpPr>
        <p:spPr>
          <a:xfrm>
            <a:off x="2090738" y="1371600"/>
            <a:ext cx="2209800" cy="4572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4585" name="灯片编号占位符 3">
            <a:extLst>
              <a:ext uri="{FF2B5EF4-FFF2-40B4-BE49-F238E27FC236}">
                <a16:creationId xmlns:a16="http://schemas.microsoft.com/office/drawing/2014/main" id="{1A23FF19-D47B-FB5D-B7B6-5B42DF26CF7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B16B8B28-5D2E-44A6-ADE3-B566C28DD25A}" type="slidenum"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5</a:t>
            </a:fld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24586" name="Object 2">
            <a:extLst>
              <a:ext uri="{FF2B5EF4-FFF2-40B4-BE49-F238E27FC236}">
                <a16:creationId xmlns:a16="http://schemas.microsoft.com/office/drawing/2014/main" id="{746BAB59-E0CA-8DD5-1136-DC216F8BF7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1300" y="838201"/>
          <a:ext cx="91011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公式" r:id="rId4" imgW="4572000" imgH="241300" progId="Equation.3">
                  <p:embed/>
                </p:oleObj>
              </mc:Choice>
              <mc:Fallback>
                <p:oleObj name="公式" r:id="rId4" imgW="4572000" imgH="24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838201"/>
                        <a:ext cx="910113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3">
            <a:extLst>
              <a:ext uri="{FF2B5EF4-FFF2-40B4-BE49-F238E27FC236}">
                <a16:creationId xmlns:a16="http://schemas.microsoft.com/office/drawing/2014/main" id="{5A2EA9DA-9917-71FB-80BD-7678BDB1E2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1" y="1828801"/>
          <a:ext cx="60928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公式" r:id="rId6" imgW="3060700" imgH="228600" progId="Equation.3">
                  <p:embed/>
                </p:oleObj>
              </mc:Choice>
              <mc:Fallback>
                <p:oleObj name="公式" r:id="rId6" imgW="30607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1" y="1828801"/>
                        <a:ext cx="60928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5">
            <a:extLst>
              <a:ext uri="{FF2B5EF4-FFF2-40B4-BE49-F238E27FC236}">
                <a16:creationId xmlns:a16="http://schemas.microsoft.com/office/drawing/2014/main" id="{D92CB753-1548-CEFA-DF53-9E152EA429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4825" y="2362201"/>
          <a:ext cx="7659688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公式" r:id="rId8" imgW="3848100" imgH="482600" progId="Equation.3">
                  <p:embed/>
                </p:oleObj>
              </mc:Choice>
              <mc:Fallback>
                <p:oleObj name="公式" r:id="rId8" imgW="38481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2362201"/>
                        <a:ext cx="7659688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7">
            <a:extLst>
              <a:ext uri="{FF2B5EF4-FFF2-40B4-BE49-F238E27FC236}">
                <a16:creationId xmlns:a16="http://schemas.microsoft.com/office/drawing/2014/main" id="{019563FD-B782-1F7E-7AA5-4753F71C58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1360488"/>
          <a:ext cx="25273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公式" r:id="rId10" imgW="1270000" imgH="228600" progId="Equation.3">
                  <p:embed/>
                </p:oleObj>
              </mc:Choice>
              <mc:Fallback>
                <p:oleObj name="公式" r:id="rId10" imgW="12700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360488"/>
                        <a:ext cx="25273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8">
            <a:extLst>
              <a:ext uri="{FF2B5EF4-FFF2-40B4-BE49-F238E27FC236}">
                <a16:creationId xmlns:a16="http://schemas.microsoft.com/office/drawing/2014/main" id="{3C52C187-B20F-C727-2B71-C526AD0D3C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6576" y="3352801"/>
          <a:ext cx="63976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公式" r:id="rId12" imgW="3213100" imgH="393700" progId="Equation.3">
                  <p:embed/>
                </p:oleObj>
              </mc:Choice>
              <mc:Fallback>
                <p:oleObj name="公式" r:id="rId12" imgW="32131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6" y="3352801"/>
                        <a:ext cx="63976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9">
            <a:extLst>
              <a:ext uri="{FF2B5EF4-FFF2-40B4-BE49-F238E27FC236}">
                <a16:creationId xmlns:a16="http://schemas.microsoft.com/office/drawing/2014/main" id="{C900C54E-5B3E-FD05-22F6-F95A2ED120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6575" y="4038601"/>
          <a:ext cx="44005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公式" r:id="rId14" imgW="2209800" imgH="228600" progId="Equation.3">
                  <p:embed/>
                </p:oleObj>
              </mc:Choice>
              <mc:Fallback>
                <p:oleObj name="公式" r:id="rId14" imgW="22098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4038601"/>
                        <a:ext cx="440055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10">
            <a:extLst>
              <a:ext uri="{FF2B5EF4-FFF2-40B4-BE49-F238E27FC236}">
                <a16:creationId xmlns:a16="http://schemas.microsoft.com/office/drawing/2014/main" id="{FB17735C-6829-EC2C-3B0E-ED2F341E3F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6575" y="4572001"/>
          <a:ext cx="864393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公式" r:id="rId16" imgW="4343400" imgH="457200" progId="Equation.3">
                  <p:embed/>
                </p:oleObj>
              </mc:Choice>
              <mc:Fallback>
                <p:oleObj name="公式" r:id="rId16" imgW="434340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4572001"/>
                        <a:ext cx="8643938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3" name="日期占位符 11">
            <a:extLst>
              <a:ext uri="{FF2B5EF4-FFF2-40B4-BE49-F238E27FC236}">
                <a16:creationId xmlns:a16="http://schemas.microsoft.com/office/drawing/2014/main" id="{AA96FC02-8051-FDB2-6E83-F17D539B5CD0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CEEB835-CFAF-46E1-9F03-C99F98A7C8A3}" type="datetime10">
              <a:rPr lang="zh-CN" altLang="en-US" sz="1800">
                <a:solidFill>
                  <a:srgbClr val="000000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:38</a:t>
            </a:fld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7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7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7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7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8" grpId="0" animBg="1"/>
      <p:bldP spid="17" grpId="0" animBg="1"/>
      <p:bldP spid="16" grpId="0" animBg="1"/>
      <p:bldP spid="15" grpId="0" animBg="1"/>
      <p:bldP spid="14" grpId="0" animBg="1"/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BEABD243-0F42-6376-F60E-1AF5346DA9FB}"/>
              </a:ext>
            </a:extLst>
          </p:cNvPr>
          <p:cNvSpPr/>
          <p:nvPr/>
        </p:nvSpPr>
        <p:spPr>
          <a:xfrm>
            <a:off x="2514600" y="3505200"/>
            <a:ext cx="6858000" cy="381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F2976233-4711-1F9E-7E91-C89AE588C2C0}"/>
              </a:ext>
            </a:extLst>
          </p:cNvPr>
          <p:cNvSpPr/>
          <p:nvPr/>
        </p:nvSpPr>
        <p:spPr>
          <a:xfrm>
            <a:off x="2286000" y="3048000"/>
            <a:ext cx="1447800" cy="381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52DA192F-0EB9-D349-F544-3E4DCA8515EA}"/>
              </a:ext>
            </a:extLst>
          </p:cNvPr>
          <p:cNvSpPr/>
          <p:nvPr/>
        </p:nvSpPr>
        <p:spPr>
          <a:xfrm>
            <a:off x="2514600" y="2438400"/>
            <a:ext cx="5410200" cy="381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133D2286-10DC-B39A-F226-649141326B87}"/>
              </a:ext>
            </a:extLst>
          </p:cNvPr>
          <p:cNvSpPr/>
          <p:nvPr/>
        </p:nvSpPr>
        <p:spPr>
          <a:xfrm>
            <a:off x="2328863" y="1524000"/>
            <a:ext cx="1371600" cy="381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5606" name="灯片编号占位符 3">
            <a:extLst>
              <a:ext uri="{FF2B5EF4-FFF2-40B4-BE49-F238E27FC236}">
                <a16:creationId xmlns:a16="http://schemas.microsoft.com/office/drawing/2014/main" id="{B001B742-A3B9-45CF-28B9-330DEAA522C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67ADC065-C40F-4C99-9CCF-E47104AB7DE4}" type="slidenum"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6</a:t>
            </a:fld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38922" name="Object 3">
            <a:extLst>
              <a:ext uri="{FF2B5EF4-FFF2-40B4-BE49-F238E27FC236}">
                <a16:creationId xmlns:a16="http://schemas.microsoft.com/office/drawing/2014/main" id="{35667B66-5365-9B65-1B03-9BBE7FEF70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1447800"/>
          <a:ext cx="6243638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公式" r:id="rId4" imgW="3136900" imgH="723900" progId="Equation.3">
                  <p:embed/>
                </p:oleObj>
              </mc:Choice>
              <mc:Fallback>
                <p:oleObj name="公式" r:id="rId4" imgW="3136900" imgH="723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447800"/>
                        <a:ext cx="6243638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4">
            <a:extLst>
              <a:ext uri="{FF2B5EF4-FFF2-40B4-BE49-F238E27FC236}">
                <a16:creationId xmlns:a16="http://schemas.microsoft.com/office/drawing/2014/main" id="{FCBA54F8-F78E-15AD-870B-EE4945F1F1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9126" y="2971800"/>
          <a:ext cx="7483475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公式" r:id="rId6" imgW="3606800" imgH="711200" progId="Equation.3">
                  <p:embed/>
                </p:oleObj>
              </mc:Choice>
              <mc:Fallback>
                <p:oleObj name="公式" r:id="rId6" imgW="3606800" imgH="71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6" y="2971800"/>
                        <a:ext cx="7483475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日期占位符 5">
            <a:extLst>
              <a:ext uri="{FF2B5EF4-FFF2-40B4-BE49-F238E27FC236}">
                <a16:creationId xmlns:a16="http://schemas.microsoft.com/office/drawing/2014/main" id="{C3FEF5AC-2966-CB11-9073-81C9D5691588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51F28C14-BCCC-423A-8C19-A809F4AF68E2}" type="datetime10">
              <a:rPr lang="zh-CN" altLang="en-US" sz="1800">
                <a:solidFill>
                  <a:srgbClr val="000000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:38</a:t>
            </a:fld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5610" name="Object 2">
            <a:extLst>
              <a:ext uri="{FF2B5EF4-FFF2-40B4-BE49-F238E27FC236}">
                <a16:creationId xmlns:a16="http://schemas.microsoft.com/office/drawing/2014/main" id="{C153D9C9-D600-D34B-3598-6775F0102D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1300" y="838201"/>
          <a:ext cx="91011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公式" r:id="rId8" imgW="4572000" imgH="241300" progId="Equation.3">
                  <p:embed/>
                </p:oleObj>
              </mc:Choice>
              <mc:Fallback>
                <p:oleObj name="公式" r:id="rId8" imgW="4572000" imgH="24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838201"/>
                        <a:ext cx="910113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9" grpId="0" animBg="1"/>
      <p:bldP spid="8" grpId="0" animBg="1"/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4">
            <a:extLst>
              <a:ext uri="{FF2B5EF4-FFF2-40B4-BE49-F238E27FC236}">
                <a16:creationId xmlns:a16="http://schemas.microsoft.com/office/drawing/2014/main" id="{6F77264B-2041-BE51-FFB7-6A6A58BA45A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95D9C371-158F-47A6-9BD6-CE9CAF708558}" type="slidenum"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</a:t>
            </a:fld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22C57053-2C13-B58E-E191-7A7C5B736A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化二次型为标准型的方法</a:t>
            </a:r>
          </a:p>
        </p:txBody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6616675F-D791-6EF2-F40C-3ED34E35388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2057400"/>
            <a:ext cx="8229600" cy="1524000"/>
          </a:xfrm>
        </p:spPr>
        <p:txBody>
          <a:bodyPr/>
          <a:lstStyle/>
          <a:p>
            <a:pPr eaLnBrk="1" hangingPunct="1"/>
            <a:r>
              <a:rPr lang="zh-CN" altLang="en-US" sz="2800"/>
              <a:t>正交代换法：就是用正交矩阵化实对称矩阵为对角矩阵的方法。</a:t>
            </a:r>
          </a:p>
        </p:txBody>
      </p:sp>
      <p:graphicFrame>
        <p:nvGraphicFramePr>
          <p:cNvPr id="9221" name="Object 4">
            <a:extLst>
              <a:ext uri="{FF2B5EF4-FFF2-40B4-BE49-F238E27FC236}">
                <a16:creationId xmlns:a16="http://schemas.microsoft.com/office/drawing/2014/main" id="{FDF7DF47-3E37-E9E9-D8C2-8C1E82CA4FD9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286000" y="3429000"/>
          <a:ext cx="7543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公式" r:id="rId4" imgW="3771900" imgH="673100" progId="Equation.3">
                  <p:embed/>
                </p:oleObj>
              </mc:Choice>
              <mc:Fallback>
                <p:oleObj name="公式" r:id="rId4" imgW="3771900" imgH="673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429000"/>
                        <a:ext cx="75438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云形标注 5">
            <a:extLst>
              <a:ext uri="{FF2B5EF4-FFF2-40B4-BE49-F238E27FC236}">
                <a16:creationId xmlns:a16="http://schemas.microsoft.com/office/drawing/2014/main" id="{B4AA02D6-01AC-4686-16AA-05202462EB9D}"/>
              </a:ext>
            </a:extLst>
          </p:cNvPr>
          <p:cNvSpPr/>
          <p:nvPr/>
        </p:nvSpPr>
        <p:spPr>
          <a:xfrm>
            <a:off x="4191000" y="4800600"/>
            <a:ext cx="3657600" cy="11430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000" b="1" dirty="0">
                <a:solidFill>
                  <a:srgbClr val="FF0000"/>
                </a:solidFill>
              </a:rPr>
              <a:t>中学就是判断是椭圆</a:t>
            </a:r>
            <a:r>
              <a:rPr lang="en-US" altLang="zh-CN" sz="2000" b="1" dirty="0">
                <a:solidFill>
                  <a:srgbClr val="FF0000"/>
                </a:solidFill>
              </a:rPr>
              <a:t>,</a:t>
            </a:r>
            <a:r>
              <a:rPr lang="zh-CN" altLang="en-US" sz="2000" b="1" dirty="0">
                <a:solidFill>
                  <a:srgbClr val="FF0000"/>
                </a:solidFill>
              </a:rPr>
              <a:t>还是双曲线</a:t>
            </a:r>
            <a:r>
              <a:rPr lang="en-US" altLang="zh-CN" sz="2000" b="1" dirty="0">
                <a:solidFill>
                  <a:srgbClr val="FF0000"/>
                </a:solidFill>
              </a:rPr>
              <a:t>?</a:t>
            </a:r>
            <a:r>
              <a:rPr lang="zh-CN" altLang="en-US" sz="2000" b="1" dirty="0">
                <a:solidFill>
                  <a:srgbClr val="FF0000"/>
                </a:solidFill>
              </a:rPr>
              <a:t>化为标准方程</a:t>
            </a:r>
          </a:p>
        </p:txBody>
      </p:sp>
      <p:sp>
        <p:nvSpPr>
          <p:cNvPr id="9223" name="日期占位符 6">
            <a:extLst>
              <a:ext uri="{FF2B5EF4-FFF2-40B4-BE49-F238E27FC236}">
                <a16:creationId xmlns:a16="http://schemas.microsoft.com/office/drawing/2014/main" id="{46CAAE65-576F-699A-F0EE-F521ACA5D9CE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AB624FCC-FD33-481C-B52E-3946E11E04C6}" type="datetime10">
              <a:rPr lang="zh-CN" altLang="en-US" sz="1800">
                <a:solidFill>
                  <a:srgbClr val="000000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:38</a:t>
            </a:fld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4">
            <a:extLst>
              <a:ext uri="{FF2B5EF4-FFF2-40B4-BE49-F238E27FC236}">
                <a16:creationId xmlns:a16="http://schemas.microsoft.com/office/drawing/2014/main" id="{D53FB36B-FEB8-E988-BF55-C047C22C224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CED5D3EF-35AF-40AA-8C29-302E79964742}" type="slidenum"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3</a:t>
            </a:fld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10243" name="Object 4">
            <a:extLst>
              <a:ext uri="{FF2B5EF4-FFF2-40B4-BE49-F238E27FC236}">
                <a16:creationId xmlns:a16="http://schemas.microsoft.com/office/drawing/2014/main" id="{20F4B6D2-2D3E-B0DD-0020-CFA63749B5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685800"/>
          <a:ext cx="7543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公式" r:id="rId4" imgW="3771900" imgH="673100" progId="Equation.3">
                  <p:embed/>
                </p:oleObj>
              </mc:Choice>
              <mc:Fallback>
                <p:oleObj name="公式" r:id="rId4" imgW="3771900" imgH="673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685800"/>
                        <a:ext cx="75438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>
            <a:extLst>
              <a:ext uri="{FF2B5EF4-FFF2-40B4-BE49-F238E27FC236}">
                <a16:creationId xmlns:a16="http://schemas.microsoft.com/office/drawing/2014/main" id="{92DA9EFF-1D38-344B-D657-680C3EDB03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2209800"/>
          <a:ext cx="320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公式" r:id="rId6" imgW="1600200" imgH="215900" progId="Equation.3">
                  <p:embed/>
                </p:oleObj>
              </mc:Choice>
              <mc:Fallback>
                <p:oleObj name="公式" r:id="rId6" imgW="16002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209800"/>
                        <a:ext cx="3200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>
            <a:extLst>
              <a:ext uri="{FF2B5EF4-FFF2-40B4-BE49-F238E27FC236}">
                <a16:creationId xmlns:a16="http://schemas.microsoft.com/office/drawing/2014/main" id="{06D284E1-1EAC-A74D-9921-30383DB72B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8500" y="2743200"/>
          <a:ext cx="29972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公式" r:id="rId8" imgW="1498600" imgH="914400" progId="Equation.3">
                  <p:embed/>
                </p:oleObj>
              </mc:Choice>
              <mc:Fallback>
                <p:oleObj name="公式" r:id="rId8" imgW="1498600" imgH="914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2743200"/>
                        <a:ext cx="29972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>
            <a:extLst>
              <a:ext uri="{FF2B5EF4-FFF2-40B4-BE49-F238E27FC236}">
                <a16:creationId xmlns:a16="http://schemas.microsoft.com/office/drawing/2014/main" id="{D5569E1E-B101-4B3D-D483-4995B973D7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2209800"/>
          <a:ext cx="2921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公式" r:id="rId10" imgW="1459866" imgH="431613" progId="Equation.3">
                  <p:embed/>
                </p:oleObj>
              </mc:Choice>
              <mc:Fallback>
                <p:oleObj name="公式" r:id="rId10" imgW="1459866" imgH="4316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209800"/>
                        <a:ext cx="2921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>
            <a:extLst>
              <a:ext uri="{FF2B5EF4-FFF2-40B4-BE49-F238E27FC236}">
                <a16:creationId xmlns:a16="http://schemas.microsoft.com/office/drawing/2014/main" id="{384FB18A-F551-1B5D-C801-16ED8C9F99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3200400"/>
          <a:ext cx="281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公式" r:id="rId12" imgW="1320227" imgH="215806" progId="Equation.3">
                  <p:embed/>
                </p:oleObj>
              </mc:Choice>
              <mc:Fallback>
                <p:oleObj name="公式" r:id="rId12" imgW="1320227" imgH="2158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200400"/>
                        <a:ext cx="2819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>
            <a:extLst>
              <a:ext uri="{FF2B5EF4-FFF2-40B4-BE49-F238E27FC236}">
                <a16:creationId xmlns:a16="http://schemas.microsoft.com/office/drawing/2014/main" id="{205B82AF-0E61-A10E-1694-9EF78871D8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3657600"/>
          <a:ext cx="4241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公式" r:id="rId14" imgW="2120900" imgH="914400" progId="Equation.3">
                  <p:embed/>
                </p:oleObj>
              </mc:Choice>
              <mc:Fallback>
                <p:oleObj name="公式" r:id="rId14" imgW="2120900" imgH="914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657600"/>
                        <a:ext cx="4241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>
            <a:extLst>
              <a:ext uri="{FF2B5EF4-FFF2-40B4-BE49-F238E27FC236}">
                <a16:creationId xmlns:a16="http://schemas.microsoft.com/office/drawing/2014/main" id="{12D05F99-B90C-9EDA-7B7C-817D6935BD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4572000"/>
          <a:ext cx="127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公式" r:id="rId16" imgW="634725" imgH="228501" progId="Equation.3">
                  <p:embed/>
                </p:oleObj>
              </mc:Choice>
              <mc:Fallback>
                <p:oleObj name="公式" r:id="rId16" imgW="634725" imgH="22850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572000"/>
                        <a:ext cx="1270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>
            <a:extLst>
              <a:ext uri="{FF2B5EF4-FFF2-40B4-BE49-F238E27FC236}">
                <a16:creationId xmlns:a16="http://schemas.microsoft.com/office/drawing/2014/main" id="{2325A1CE-83A8-3BA1-EEE0-5B404F2610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5105400"/>
          <a:ext cx="327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公式" r:id="rId18" imgW="1548728" imgH="215806" progId="Equation.3">
                  <p:embed/>
                </p:oleObj>
              </mc:Choice>
              <mc:Fallback>
                <p:oleObj name="公式" r:id="rId18" imgW="1548728" imgH="21580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05400"/>
                        <a:ext cx="3276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>
            <a:extLst>
              <a:ext uri="{FF2B5EF4-FFF2-40B4-BE49-F238E27FC236}">
                <a16:creationId xmlns:a16="http://schemas.microsoft.com/office/drawing/2014/main" id="{B45495CA-556E-56B3-B3BA-53940254C2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5715000"/>
          <a:ext cx="528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公式" r:id="rId20" imgW="2641600" imgH="241300" progId="Equation.3">
                  <p:embed/>
                </p:oleObj>
              </mc:Choice>
              <mc:Fallback>
                <p:oleObj name="公式" r:id="rId20" imgW="2641600" imgH="241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715000"/>
                        <a:ext cx="5283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>
            <a:extLst>
              <a:ext uri="{FF2B5EF4-FFF2-40B4-BE49-F238E27FC236}">
                <a16:creationId xmlns:a16="http://schemas.microsoft.com/office/drawing/2014/main" id="{D885631B-FA30-85BF-4585-F9CCF1E9CB46}"/>
              </a:ext>
            </a:extLst>
          </p:cNvPr>
          <p:cNvSpPr/>
          <p:nvPr/>
        </p:nvSpPr>
        <p:spPr>
          <a:xfrm>
            <a:off x="1905000" y="2133600"/>
            <a:ext cx="3276600" cy="533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88327F93-5BAB-3B9B-406A-0BFFB6AA20D5}"/>
              </a:ext>
            </a:extLst>
          </p:cNvPr>
          <p:cNvSpPr/>
          <p:nvPr/>
        </p:nvSpPr>
        <p:spPr>
          <a:xfrm>
            <a:off x="5562600" y="2209800"/>
            <a:ext cx="2971800" cy="914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90F5F7A6-B8D0-3D7C-C64E-B951501233AB}"/>
              </a:ext>
            </a:extLst>
          </p:cNvPr>
          <p:cNvSpPr/>
          <p:nvPr/>
        </p:nvSpPr>
        <p:spPr>
          <a:xfrm>
            <a:off x="1981200" y="5029200"/>
            <a:ext cx="3276600" cy="533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1D26D64-4629-0B08-C034-3E74CC07CC92}"/>
              </a:ext>
            </a:extLst>
          </p:cNvPr>
          <p:cNvSpPr/>
          <p:nvPr/>
        </p:nvSpPr>
        <p:spPr>
          <a:xfrm>
            <a:off x="2590800" y="5715000"/>
            <a:ext cx="2895600" cy="533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0256" name="日期占位符 18">
            <a:extLst>
              <a:ext uri="{FF2B5EF4-FFF2-40B4-BE49-F238E27FC236}">
                <a16:creationId xmlns:a16="http://schemas.microsoft.com/office/drawing/2014/main" id="{C2C549E8-E662-C501-001F-8996B67B92ED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34DC273-ADAC-45AD-960F-FC41E051D594}" type="datetime10">
              <a:rPr lang="zh-CN" altLang="en-US" sz="1800">
                <a:solidFill>
                  <a:srgbClr val="000000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:38</a:t>
            </a:fld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6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6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文本占位符 2">
            <a:extLst>
              <a:ext uri="{FF2B5EF4-FFF2-40B4-BE49-F238E27FC236}">
                <a16:creationId xmlns:a16="http://schemas.microsoft.com/office/drawing/2014/main" id="{CD2492ED-A12E-A9AA-95E5-201AB1BD571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133600" y="914400"/>
            <a:ext cx="8305800" cy="4648200"/>
          </a:xfrm>
        </p:spPr>
        <p:txBody>
          <a:bodyPr/>
          <a:lstStyle/>
          <a:p>
            <a:r>
              <a:rPr lang="zh-CN" altLang="en-US" sz="2400"/>
              <a:t>二次型的</a:t>
            </a:r>
            <a:r>
              <a:rPr lang="zh-CN" altLang="en-US" sz="2400" b="1">
                <a:solidFill>
                  <a:srgbClr val="FF0000"/>
                </a:solidFill>
              </a:rPr>
              <a:t>标准型不唯一</a:t>
            </a:r>
            <a:endParaRPr lang="en-US" altLang="zh-CN" sz="2400" b="1">
              <a:solidFill>
                <a:srgbClr val="FF0000"/>
              </a:solidFill>
            </a:endParaRPr>
          </a:p>
          <a:p>
            <a:r>
              <a:rPr lang="zh-CN" altLang="en-US" sz="2400" b="1">
                <a:solidFill>
                  <a:srgbClr val="FF0000"/>
                </a:solidFill>
              </a:rPr>
              <a:t>正交替换</a:t>
            </a:r>
            <a:r>
              <a:rPr lang="zh-CN" altLang="en-US" sz="2400"/>
              <a:t>化二次型为标准型以后</a:t>
            </a:r>
            <a:r>
              <a:rPr lang="en-US" altLang="zh-CN" sz="2400"/>
              <a:t>,</a:t>
            </a:r>
            <a:r>
              <a:rPr lang="zh-CN" altLang="en-US" sz="2400"/>
              <a:t>平方项的</a:t>
            </a:r>
            <a:r>
              <a:rPr lang="zh-CN" altLang="en-US" sz="2400" b="1">
                <a:solidFill>
                  <a:srgbClr val="FF0000"/>
                </a:solidFill>
              </a:rPr>
              <a:t>系数</a:t>
            </a:r>
            <a:r>
              <a:rPr lang="zh-CN" altLang="en-US" sz="2400"/>
              <a:t>都是矩阵</a:t>
            </a:r>
            <a:r>
              <a:rPr lang="en-US" altLang="zh-CN" sz="2400"/>
              <a:t>A</a:t>
            </a:r>
            <a:r>
              <a:rPr lang="zh-CN" altLang="en-US" sz="2400"/>
              <a:t>的</a:t>
            </a:r>
            <a:r>
              <a:rPr lang="zh-CN" altLang="en-US" sz="2400" b="1">
                <a:solidFill>
                  <a:srgbClr val="FF0000"/>
                </a:solidFill>
              </a:rPr>
              <a:t>特征值</a:t>
            </a:r>
            <a:endParaRPr lang="en-US" altLang="zh-CN" sz="2400" b="1">
              <a:solidFill>
                <a:srgbClr val="FF0000"/>
              </a:solidFill>
            </a:endParaRPr>
          </a:p>
          <a:p>
            <a:r>
              <a:rPr lang="zh-CN" altLang="en-US" sz="2400"/>
              <a:t>正交替换具有不改变向量长度的性质</a:t>
            </a:r>
            <a:br>
              <a:rPr lang="en-US" altLang="zh-CN" sz="2400"/>
            </a:br>
            <a:r>
              <a:rPr lang="zh-CN" altLang="en-US" sz="2400"/>
              <a:t>所以如果需要求椭圆</a:t>
            </a:r>
            <a:r>
              <a:rPr lang="en-US" altLang="zh-CN" sz="2400"/>
              <a:t>,</a:t>
            </a:r>
            <a:r>
              <a:rPr lang="zh-CN" altLang="en-US" sz="2400"/>
              <a:t>双曲线的长轴长</a:t>
            </a:r>
            <a:r>
              <a:rPr lang="en-US" altLang="zh-CN" sz="2400"/>
              <a:t>,</a:t>
            </a:r>
            <a:r>
              <a:rPr lang="zh-CN" altLang="en-US" sz="2400"/>
              <a:t>焦距等</a:t>
            </a:r>
            <a:r>
              <a:rPr lang="en-US" altLang="zh-CN" sz="2400"/>
              <a:t>,</a:t>
            </a:r>
            <a:r>
              <a:rPr lang="zh-CN" altLang="en-US" sz="2400"/>
              <a:t>必须使用正交替换</a:t>
            </a:r>
            <a:endParaRPr lang="en-US" altLang="zh-CN" sz="2400"/>
          </a:p>
          <a:p>
            <a:r>
              <a:rPr lang="zh-CN" altLang="en-US" sz="2400"/>
              <a:t>配方法</a:t>
            </a:r>
            <a:r>
              <a:rPr lang="en-US" altLang="zh-CN" sz="2400"/>
              <a:t>,</a:t>
            </a:r>
            <a:r>
              <a:rPr lang="zh-CN" altLang="en-US" sz="2400"/>
              <a:t>得到的非退换线性替换可能会改变向量长度</a:t>
            </a:r>
            <a:endParaRPr lang="en-US" altLang="zh-CN" sz="2400"/>
          </a:p>
          <a:p>
            <a:r>
              <a:rPr lang="zh-CN" altLang="en-US" sz="2400">
                <a:solidFill>
                  <a:srgbClr val="FF0000"/>
                </a:solidFill>
              </a:rPr>
              <a:t>将正交替换法和配方法所得到结果</a:t>
            </a:r>
            <a:r>
              <a:rPr lang="en-US" altLang="zh-CN" sz="2400">
                <a:solidFill>
                  <a:srgbClr val="FF0000"/>
                </a:solidFill>
              </a:rPr>
              <a:t>,</a:t>
            </a:r>
            <a:r>
              <a:rPr lang="zh-CN" altLang="en-US" sz="2400">
                <a:solidFill>
                  <a:srgbClr val="FF0000"/>
                </a:solidFill>
              </a:rPr>
              <a:t>用矩阵的语言叙述</a:t>
            </a:r>
            <a:endParaRPr lang="en-US" altLang="zh-CN" sz="2400">
              <a:solidFill>
                <a:srgbClr val="FF0000"/>
              </a:solidFill>
            </a:endParaRPr>
          </a:p>
        </p:txBody>
      </p:sp>
      <p:sp>
        <p:nvSpPr>
          <p:cNvPr id="11267" name="灯片编号占位符 4">
            <a:extLst>
              <a:ext uri="{FF2B5EF4-FFF2-40B4-BE49-F238E27FC236}">
                <a16:creationId xmlns:a16="http://schemas.microsoft.com/office/drawing/2014/main" id="{6523E9DE-6156-BEF1-7BE4-C353F721F37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C650D757-6A32-4C61-ADF8-8843538E45B1}" type="slidenum"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4</a:t>
            </a:fld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11268" name="日期占位符 3">
            <a:extLst>
              <a:ext uri="{FF2B5EF4-FFF2-40B4-BE49-F238E27FC236}">
                <a16:creationId xmlns:a16="http://schemas.microsoft.com/office/drawing/2014/main" id="{246DCC45-41DE-0D51-D5E2-0CB4310A7949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1D285A30-252C-4398-80D7-30E34E4DC4E8}" type="datetime10">
              <a:rPr lang="zh-CN" altLang="en-US" sz="1800">
                <a:solidFill>
                  <a:srgbClr val="000000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:38</a:t>
            </a:fld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:a16="http://schemas.microsoft.com/office/drawing/2014/main" id="{B8C23EB0-1E22-2CA1-2CBC-851580D3EE59}"/>
              </a:ext>
            </a:extLst>
          </p:cNvPr>
          <p:cNvSpPr/>
          <p:nvPr/>
        </p:nvSpPr>
        <p:spPr>
          <a:xfrm>
            <a:off x="2057400" y="2286000"/>
            <a:ext cx="4572000" cy="4572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4556CAA-4EB3-A632-3296-A284AB99B72C}"/>
              </a:ext>
            </a:extLst>
          </p:cNvPr>
          <p:cNvSpPr/>
          <p:nvPr/>
        </p:nvSpPr>
        <p:spPr>
          <a:xfrm>
            <a:off x="6096000" y="2786063"/>
            <a:ext cx="990600" cy="381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E903C94-B0BA-BBEE-DCC2-2A767A52270B}"/>
              </a:ext>
            </a:extLst>
          </p:cNvPr>
          <p:cNvSpPr/>
          <p:nvPr/>
        </p:nvSpPr>
        <p:spPr>
          <a:xfrm>
            <a:off x="6096000" y="3352800"/>
            <a:ext cx="990600" cy="381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9166C1B9-6A0D-C54D-DD8C-424511E90061}"/>
              </a:ext>
            </a:extLst>
          </p:cNvPr>
          <p:cNvSpPr/>
          <p:nvPr/>
        </p:nvSpPr>
        <p:spPr>
          <a:xfrm>
            <a:off x="6324600" y="3886200"/>
            <a:ext cx="990600" cy="381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B8BCE1E-4F26-800F-54AC-66223FC4FD8B}"/>
              </a:ext>
            </a:extLst>
          </p:cNvPr>
          <p:cNvSpPr/>
          <p:nvPr/>
        </p:nvSpPr>
        <p:spPr>
          <a:xfrm>
            <a:off x="5105400" y="1752600"/>
            <a:ext cx="2438400" cy="533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2295" name="灯片编号占位符 4">
            <a:extLst>
              <a:ext uri="{FF2B5EF4-FFF2-40B4-BE49-F238E27FC236}">
                <a16:creationId xmlns:a16="http://schemas.microsoft.com/office/drawing/2014/main" id="{D7342EAE-2EEB-8CF2-1B6C-4D9ACC56DB7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3E471C96-2F5B-48DA-AE81-A835A526C242}" type="slidenum"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5</a:t>
            </a:fld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12296" name="Object 2">
            <a:extLst>
              <a:ext uri="{FF2B5EF4-FFF2-40B4-BE49-F238E27FC236}">
                <a16:creationId xmlns:a16="http://schemas.microsoft.com/office/drawing/2014/main" id="{587583A4-EB57-2266-28B9-605E4E43A6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1" y="838201"/>
          <a:ext cx="8150225" cy="347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公式" r:id="rId4" imgW="4051300" imgH="1727200" progId="Equation.3">
                  <p:embed/>
                </p:oleObj>
              </mc:Choice>
              <mc:Fallback>
                <p:oleObj name="公式" r:id="rId4" imgW="4051300" imgH="172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1" y="838201"/>
                        <a:ext cx="8150225" cy="347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日期占位符 3">
            <a:extLst>
              <a:ext uri="{FF2B5EF4-FFF2-40B4-BE49-F238E27FC236}">
                <a16:creationId xmlns:a16="http://schemas.microsoft.com/office/drawing/2014/main" id="{05609BCE-8DF7-621C-B2B7-719A2715C4A5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39771E4B-40EE-40C7-8C42-F0320180E641}" type="datetime10">
              <a:rPr lang="zh-CN" altLang="en-US" sz="1800">
                <a:solidFill>
                  <a:srgbClr val="000000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:38</a:t>
            </a:fld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6" grpId="0" animBg="1"/>
      <p:bldP spid="7" grpId="0" animBg="1"/>
      <p:bldP spid="8" grpId="0" animBg="1"/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0C7D5B5D-2E01-4B70-8C70-9760F85FB1EF}"/>
              </a:ext>
            </a:extLst>
          </p:cNvPr>
          <p:cNvSpPr/>
          <p:nvPr/>
        </p:nvSpPr>
        <p:spPr>
          <a:xfrm>
            <a:off x="1524000" y="2971800"/>
            <a:ext cx="1905000" cy="381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B537E5AF-8332-1DF5-9AE8-C781ECB7C600}"/>
              </a:ext>
            </a:extLst>
          </p:cNvPr>
          <p:cNvSpPr/>
          <p:nvPr/>
        </p:nvSpPr>
        <p:spPr>
          <a:xfrm>
            <a:off x="3810000" y="914400"/>
            <a:ext cx="1600200" cy="381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3316" name="灯片编号占位符 4">
            <a:extLst>
              <a:ext uri="{FF2B5EF4-FFF2-40B4-BE49-F238E27FC236}">
                <a16:creationId xmlns:a16="http://schemas.microsoft.com/office/drawing/2014/main" id="{CA61165A-CE5A-B391-2BA0-6FFE5AFB943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53847A5A-014D-421B-80EE-9A1E2A80BFE9}" type="slidenum"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6</a:t>
            </a:fld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13317" name="Object 2">
            <a:extLst>
              <a:ext uri="{FF2B5EF4-FFF2-40B4-BE49-F238E27FC236}">
                <a16:creationId xmlns:a16="http://schemas.microsoft.com/office/drawing/2014/main" id="{247D2EB7-59BE-DB4A-0C88-A1B8EA6773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7188" y="909638"/>
          <a:ext cx="8964612" cy="509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公式" r:id="rId4" imgW="4953000" imgH="2819400" progId="Equation.3">
                  <p:embed/>
                </p:oleObj>
              </mc:Choice>
              <mc:Fallback>
                <p:oleObj name="公式" r:id="rId4" imgW="4953000" imgH="2819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909638"/>
                        <a:ext cx="8964612" cy="5097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日期占位符 3">
            <a:extLst>
              <a:ext uri="{FF2B5EF4-FFF2-40B4-BE49-F238E27FC236}">
                <a16:creationId xmlns:a16="http://schemas.microsoft.com/office/drawing/2014/main" id="{9314D27D-B373-8997-506A-61BC198A55E9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ACB0E190-6713-4DFF-900C-37A32564FB88}" type="datetime10">
              <a:rPr lang="zh-CN" altLang="en-US" sz="1800">
                <a:solidFill>
                  <a:srgbClr val="000000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:38</a:t>
            </a:fld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DE663A58-0D4D-5469-1CE9-B8DC7DF202CD}"/>
              </a:ext>
            </a:extLst>
          </p:cNvPr>
          <p:cNvSpPr/>
          <p:nvPr/>
        </p:nvSpPr>
        <p:spPr>
          <a:xfrm>
            <a:off x="3886200" y="1371600"/>
            <a:ext cx="5105400" cy="36576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412BD112-70CF-6088-7474-FFA1175A142E}"/>
              </a:ext>
            </a:extLst>
          </p:cNvPr>
          <p:cNvSpPr/>
          <p:nvPr/>
        </p:nvSpPr>
        <p:spPr>
          <a:xfrm>
            <a:off x="4038600" y="914400"/>
            <a:ext cx="1371600" cy="381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4340" name="灯片编号占位符 4">
            <a:extLst>
              <a:ext uri="{FF2B5EF4-FFF2-40B4-BE49-F238E27FC236}">
                <a16:creationId xmlns:a16="http://schemas.microsoft.com/office/drawing/2014/main" id="{D2FAA37F-9D18-6577-117C-4D054B2DEDA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3ADBA549-7A60-4885-B92A-514FA7E9587C}" type="slidenum"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7</a:t>
            </a:fld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14341" name="Object 2">
            <a:extLst>
              <a:ext uri="{FF2B5EF4-FFF2-40B4-BE49-F238E27FC236}">
                <a16:creationId xmlns:a16="http://schemas.microsoft.com/office/drawing/2014/main" id="{E6845AAA-2FF3-7A0A-87E7-AC7D71CC91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7188" y="909638"/>
          <a:ext cx="8964612" cy="509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公式" r:id="rId4" imgW="4953000" imgH="2819400" progId="Equation.3">
                  <p:embed/>
                </p:oleObj>
              </mc:Choice>
              <mc:Fallback>
                <p:oleObj name="公式" r:id="rId4" imgW="4953000" imgH="2819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909638"/>
                        <a:ext cx="8964612" cy="5097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日期占位符 3">
            <a:extLst>
              <a:ext uri="{FF2B5EF4-FFF2-40B4-BE49-F238E27FC236}">
                <a16:creationId xmlns:a16="http://schemas.microsoft.com/office/drawing/2014/main" id="{29D1DC68-5280-1E05-3505-D05250FA0AA9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59EEE091-F4B4-4E2C-A8AB-30B7B226C63E}" type="datetime10">
              <a:rPr lang="zh-CN" altLang="en-US" sz="1800">
                <a:solidFill>
                  <a:srgbClr val="000000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:38</a:t>
            </a:fld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3">
            <a:extLst>
              <a:ext uri="{FF2B5EF4-FFF2-40B4-BE49-F238E27FC236}">
                <a16:creationId xmlns:a16="http://schemas.microsoft.com/office/drawing/2014/main" id="{5325F67C-6088-BCAE-9620-521B9E6D6DF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6D47424D-6D81-4684-B5C4-8D48514042AB}" type="slidenum"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8</a:t>
            </a:fld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15363" name="Object 2">
            <a:extLst>
              <a:ext uri="{FF2B5EF4-FFF2-40B4-BE49-F238E27FC236}">
                <a16:creationId xmlns:a16="http://schemas.microsoft.com/office/drawing/2014/main" id="{2AB6065A-E3AE-8823-E360-644CC457D9F8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133600" y="838200"/>
          <a:ext cx="8001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公式" r:id="rId4" imgW="4267200" imgH="508000" progId="Equation.3">
                  <p:embed/>
                </p:oleObj>
              </mc:Choice>
              <mc:Fallback>
                <p:oleObj name="公式" r:id="rId4" imgW="4267200" imgH="508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838200"/>
                        <a:ext cx="8001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3">
            <a:extLst>
              <a:ext uri="{FF2B5EF4-FFF2-40B4-BE49-F238E27FC236}">
                <a16:creationId xmlns:a16="http://schemas.microsoft.com/office/drawing/2014/main" id="{88546BE1-A89A-047B-BAC4-BEF70704C3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2057400"/>
          <a:ext cx="702468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公式" r:id="rId6" imgW="3746500" imgH="457200" progId="Equation.3">
                  <p:embed/>
                </p:oleObj>
              </mc:Choice>
              <mc:Fallback>
                <p:oleObj name="公式" r:id="rId6" imgW="37465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057400"/>
                        <a:ext cx="7024688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日期占位符 4">
            <a:extLst>
              <a:ext uri="{FF2B5EF4-FFF2-40B4-BE49-F238E27FC236}">
                <a16:creationId xmlns:a16="http://schemas.microsoft.com/office/drawing/2014/main" id="{52607A24-C1AC-AF2B-E5C1-FCD017D997F8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100D3A1F-6223-45E4-AA51-99D3722E8C6C}" type="datetime10">
              <a:rPr lang="zh-CN" altLang="en-US" sz="1800">
                <a:solidFill>
                  <a:srgbClr val="000000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:38</a:t>
            </a:fld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7" name="Object 4">
            <a:extLst>
              <a:ext uri="{FF2B5EF4-FFF2-40B4-BE49-F238E27FC236}">
                <a16:creationId xmlns:a16="http://schemas.microsoft.com/office/drawing/2014/main" id="{DAF49D24-9FD8-644E-92E5-DCC2E9A50F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1" y="3140076"/>
          <a:ext cx="39100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1803400" imgH="203200" progId="Equation.DSMT4">
                  <p:embed/>
                </p:oleObj>
              </mc:Choice>
              <mc:Fallback>
                <p:oleObj name="Equation" r:id="rId3" imgW="18034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3140076"/>
                        <a:ext cx="39100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5">
            <a:extLst>
              <a:ext uri="{FF2B5EF4-FFF2-40B4-BE49-F238E27FC236}">
                <a16:creationId xmlns:a16="http://schemas.microsoft.com/office/drawing/2014/main" id="{3940DA3E-D8E9-813D-2217-C4D38F5064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4016375"/>
          <a:ext cx="6223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5" imgW="2870200" imgH="228600" progId="Equation.DSMT4">
                  <p:embed/>
                </p:oleObj>
              </mc:Choice>
              <mc:Fallback>
                <p:oleObj name="Equation" r:id="rId5" imgW="28702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016375"/>
                        <a:ext cx="6223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3">
            <a:extLst>
              <a:ext uri="{FF2B5EF4-FFF2-40B4-BE49-F238E27FC236}">
                <a16:creationId xmlns:a16="http://schemas.microsoft.com/office/drawing/2014/main" id="{EFBF5E98-6C8C-C87A-4464-A87F20C84E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1" y="2225675"/>
          <a:ext cx="407511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7" imgW="1879600" imgH="203200" progId="Equation.DSMT4">
                  <p:embed/>
                </p:oleObj>
              </mc:Choice>
              <mc:Fallback>
                <p:oleObj name="Equation" r:id="rId7" imgW="18796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2225675"/>
                        <a:ext cx="4075113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8F4994EB-7A5E-6428-F102-ED9040E0FC1E}"/>
              </a:ext>
            </a:extLst>
          </p:cNvPr>
          <p:cNvSpPr/>
          <p:nvPr/>
        </p:nvSpPr>
        <p:spPr>
          <a:xfrm>
            <a:off x="3157538" y="4756150"/>
            <a:ext cx="3903662" cy="381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02204166-BBD7-D886-377A-2B0FF782B231}"/>
              </a:ext>
            </a:extLst>
          </p:cNvPr>
          <p:cNvSpPr/>
          <p:nvPr/>
        </p:nvSpPr>
        <p:spPr>
          <a:xfrm>
            <a:off x="3657600" y="1371600"/>
            <a:ext cx="2133600" cy="381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F04C5130-1B62-E2E2-04EB-1D3DF7B1675B}"/>
              </a:ext>
            </a:extLst>
          </p:cNvPr>
          <p:cNvSpPr/>
          <p:nvPr/>
        </p:nvSpPr>
        <p:spPr>
          <a:xfrm>
            <a:off x="5486400" y="838200"/>
            <a:ext cx="1219200" cy="4572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6392" name="灯片编号占位符 3">
            <a:extLst>
              <a:ext uri="{FF2B5EF4-FFF2-40B4-BE49-F238E27FC236}">
                <a16:creationId xmlns:a16="http://schemas.microsoft.com/office/drawing/2014/main" id="{B87D03A6-042D-5EA9-3F91-AC004ACD1E9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9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2EAD852B-F99A-46E8-94B6-CE947992D8CF}" type="slidenum"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9</a:t>
            </a:fld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16393" name="Object 2">
            <a:extLst>
              <a:ext uri="{FF2B5EF4-FFF2-40B4-BE49-F238E27FC236}">
                <a16:creationId xmlns:a16="http://schemas.microsoft.com/office/drawing/2014/main" id="{9563B09E-C7DD-4952-F8FC-683A7967A17E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828801" y="838200"/>
          <a:ext cx="49514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10" imgW="2336800" imgH="431800" progId="Equation.DSMT4">
                  <p:embed/>
                </p:oleObj>
              </mc:Choice>
              <mc:Fallback>
                <p:oleObj name="Equation" r:id="rId10" imgW="23368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838200"/>
                        <a:ext cx="49514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2D23202C-4BAE-B9C2-1E95-7233AE69D5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4838" y="5535614"/>
          <a:ext cx="49831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公式" r:id="rId12" imgW="2298700" imgH="203200" progId="Equation.3">
                  <p:embed/>
                </p:oleObj>
              </mc:Choice>
              <mc:Fallback>
                <p:oleObj name="公式" r:id="rId12" imgW="229870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5535614"/>
                        <a:ext cx="49831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日期占位符 11">
            <a:extLst>
              <a:ext uri="{FF2B5EF4-FFF2-40B4-BE49-F238E27FC236}">
                <a16:creationId xmlns:a16="http://schemas.microsoft.com/office/drawing/2014/main" id="{AE9FD530-3E22-AC2D-35FC-1DE7F7C93554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9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1E6771E-2594-4D10-9A68-F69F204DFA8C}" type="datetime10">
              <a:rPr lang="zh-CN" altLang="en-US" sz="1800">
                <a:solidFill>
                  <a:srgbClr val="000000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:38</a:t>
            </a:fld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30A0DDD4-5C2A-4898-9A28-2E74378BB1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4699000"/>
          <a:ext cx="5232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14" imgW="2412720" imgH="228600" progId="Equation.DSMT4">
                  <p:embed/>
                </p:oleObj>
              </mc:Choice>
              <mc:Fallback>
                <p:oleObj name="Equation" r:id="rId14" imgW="241272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699000"/>
                        <a:ext cx="5232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3" grpId="0" animBg="1"/>
      <p:bldP spid="12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98</TotalTime>
  <Words>251</Words>
  <Application>Microsoft Office PowerPoint</Application>
  <PresentationFormat>宽屏</PresentationFormat>
  <Paragraphs>48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27" baseType="lpstr">
      <vt:lpstr>华文行楷</vt:lpstr>
      <vt:lpstr>Arial</vt:lpstr>
      <vt:lpstr>Times New Roman</vt:lpstr>
      <vt:lpstr>Wingdings</vt:lpstr>
      <vt:lpstr>默认设计模板</vt:lpstr>
      <vt:lpstr>1_默认设计模板</vt:lpstr>
      <vt:lpstr>2_默认设计模板</vt:lpstr>
      <vt:lpstr>3_默认设计模板</vt:lpstr>
      <vt:lpstr>4_默认设计模板</vt:lpstr>
      <vt:lpstr>公式</vt:lpstr>
      <vt:lpstr>Equation</vt:lpstr>
      <vt:lpstr>化二次型为标准型的方法</vt:lpstr>
      <vt:lpstr>化二次型为标准型的方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管 昊</cp:lastModifiedBy>
  <cp:revision>278</cp:revision>
  <cp:lastPrinted>2022-12-19T12:39:53Z</cp:lastPrinted>
  <dcterms:created xsi:type="dcterms:W3CDTF">1601-01-01T00:00:00Z</dcterms:created>
  <dcterms:modified xsi:type="dcterms:W3CDTF">2022-12-19T12:40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